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2474" w:rsidRPr="006A637D" w:rsidRDefault="00862474" w:rsidP="00862474">
      <w:pPr>
        <w:pStyle w:val="Titre1"/>
        <w:numPr>
          <w:ilvl w:val="0"/>
          <w:numId w:val="8"/>
        </w:numPr>
        <w:rPr>
          <w:i/>
          <w:iCs/>
          <w:sz w:val="28"/>
          <w:szCs w:val="28"/>
        </w:rPr>
      </w:pPr>
      <w:bookmarkStart w:id="0" w:name="_Toc36823431"/>
      <w:r w:rsidRPr="006A637D">
        <w:rPr>
          <w:i/>
          <w:iCs/>
          <w:sz w:val="28"/>
          <w:szCs w:val="28"/>
        </w:rPr>
        <w:t>la représentation logique des systèmes</w:t>
      </w:r>
      <w:bookmarkEnd w:id="0"/>
    </w:p>
    <w:p w:rsidR="00862474" w:rsidRDefault="00862474" w:rsidP="00862474">
      <w:pPr>
        <w:tabs>
          <w:tab w:val="left" w:pos="3780"/>
        </w:tabs>
        <w:ind w:right="540"/>
        <w:rPr>
          <w:b/>
          <w:color w:val="FF0000"/>
          <w:sz w:val="36"/>
          <w:szCs w:val="36"/>
        </w:rPr>
      </w:pPr>
    </w:p>
    <w:p w:rsidR="00862474" w:rsidRPr="006A637D" w:rsidRDefault="00862474" w:rsidP="00862474">
      <w:pPr>
        <w:pStyle w:val="Titre2"/>
        <w:numPr>
          <w:ilvl w:val="0"/>
          <w:numId w:val="0"/>
        </w:numPr>
      </w:pPr>
      <w:bookmarkStart w:id="1" w:name="_Toc36823432"/>
      <w:r w:rsidRPr="006A637D">
        <w:t>III.1. Introduction</w:t>
      </w:r>
      <w:bookmarkEnd w:id="1"/>
    </w:p>
    <w:p w:rsidR="00862474" w:rsidRDefault="00862474" w:rsidP="00862474">
      <w:pPr>
        <w:ind w:right="540"/>
      </w:pPr>
    </w:p>
    <w:p w:rsidR="00862474" w:rsidRDefault="00862474" w:rsidP="00862474">
      <w:pPr>
        <w:spacing w:line="360" w:lineRule="auto"/>
        <w:ind w:right="539"/>
        <w:jc w:val="both"/>
      </w:pPr>
      <w:r>
        <w:t>La modélisation d’un système, c’est la clef de la fiabilité.</w:t>
      </w:r>
    </w:p>
    <w:p w:rsidR="00862474" w:rsidRDefault="00862474" w:rsidP="00862474">
      <w:pPr>
        <w:spacing w:line="360" w:lineRule="auto"/>
        <w:ind w:right="539"/>
        <w:jc w:val="both"/>
      </w:pPr>
      <w:r>
        <w:t>Sans ces modèles</w:t>
      </w:r>
    </w:p>
    <w:p w:rsidR="00862474" w:rsidRDefault="00862474" w:rsidP="00862474">
      <w:pPr>
        <w:numPr>
          <w:ilvl w:val="0"/>
          <w:numId w:val="3"/>
        </w:numPr>
        <w:spacing w:line="360" w:lineRule="auto"/>
        <w:ind w:left="0" w:right="539" w:firstLine="0"/>
        <w:jc w:val="both"/>
      </w:pPr>
      <w:r>
        <w:t>Pas de calcul possible</w:t>
      </w:r>
    </w:p>
    <w:p w:rsidR="00862474" w:rsidRDefault="00862474" w:rsidP="00862474">
      <w:pPr>
        <w:numPr>
          <w:ilvl w:val="0"/>
          <w:numId w:val="3"/>
        </w:numPr>
        <w:spacing w:line="360" w:lineRule="auto"/>
        <w:ind w:left="0" w:right="539" w:firstLine="0"/>
        <w:jc w:val="both"/>
      </w:pPr>
      <w:r>
        <w:t>Pas d’analyse qualitative possible</w:t>
      </w:r>
    </w:p>
    <w:p w:rsidR="00862474" w:rsidRDefault="00862474" w:rsidP="00862474">
      <w:pPr>
        <w:numPr>
          <w:ilvl w:val="1"/>
          <w:numId w:val="3"/>
        </w:numPr>
        <w:spacing w:line="360" w:lineRule="auto"/>
        <w:ind w:left="0" w:right="539" w:firstLine="0"/>
        <w:jc w:val="both"/>
      </w:pPr>
      <w:r>
        <w:t>Recherches points faibles</w:t>
      </w:r>
    </w:p>
    <w:p w:rsidR="00862474" w:rsidRDefault="00862474" w:rsidP="00862474">
      <w:pPr>
        <w:numPr>
          <w:ilvl w:val="1"/>
          <w:numId w:val="3"/>
        </w:numPr>
        <w:spacing w:line="360" w:lineRule="auto"/>
        <w:ind w:left="0" w:right="539" w:firstLine="0"/>
        <w:jc w:val="both"/>
      </w:pPr>
      <w:r>
        <w:t>Redondance inutile</w:t>
      </w:r>
    </w:p>
    <w:p w:rsidR="00862474" w:rsidRDefault="00862474" w:rsidP="00862474">
      <w:pPr>
        <w:spacing w:line="360" w:lineRule="auto"/>
        <w:ind w:right="539"/>
        <w:jc w:val="both"/>
      </w:pPr>
      <w:r>
        <w:t>Si le modèle est faux : TOUT EST FAUX !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  <w:rPr>
          <w:b/>
        </w:rPr>
      </w:pPr>
      <w:r w:rsidRPr="00495819">
        <w:rPr>
          <w:b/>
        </w:rPr>
        <w:t>Objectif :</w:t>
      </w:r>
    </w:p>
    <w:p w:rsidR="00862474" w:rsidRDefault="00862474" w:rsidP="00862474">
      <w:pPr>
        <w:spacing w:line="360" w:lineRule="auto"/>
        <w:ind w:right="539"/>
        <w:jc w:val="both"/>
      </w:pPr>
      <w:r>
        <w:t>La méthode est d’établir la représentation la plus simple.</w:t>
      </w:r>
    </w:p>
    <w:p w:rsidR="00862474" w:rsidRDefault="00862474" w:rsidP="00862474">
      <w:pPr>
        <w:spacing w:line="360" w:lineRule="auto"/>
        <w:ind w:right="539"/>
        <w:jc w:val="both"/>
      </w:pPr>
      <w:r>
        <w:t>Pour obtenir les autres représentations, on emploie des logiciels.</w:t>
      </w:r>
    </w:p>
    <w:p w:rsidR="00862474" w:rsidRDefault="00862474" w:rsidP="00862474">
      <w:pPr>
        <w:spacing w:line="360" w:lineRule="auto"/>
        <w:ind w:right="539"/>
        <w:jc w:val="both"/>
      </w:pPr>
      <w:r>
        <w:t>On s’intéresse alors à des systèmes avec n éléments.</w:t>
      </w:r>
    </w:p>
    <w:p w:rsidR="00862474" w:rsidRDefault="00862474" w:rsidP="00862474">
      <w:pPr>
        <w:spacing w:line="360" w:lineRule="auto"/>
        <w:ind w:right="539"/>
        <w:jc w:val="both"/>
      </w:pPr>
      <w:r>
        <w:t>Ces n éléments peuvent être dans plusieurs états possibles.</w:t>
      </w:r>
    </w:p>
    <w:p w:rsidR="00862474" w:rsidRDefault="00862474" w:rsidP="00862474">
      <w:pPr>
        <w:ind w:right="540"/>
      </w:pPr>
    </w:p>
    <w:p w:rsidR="00862474" w:rsidRDefault="00862474" w:rsidP="00862474">
      <w:pPr>
        <w:spacing w:line="360" w:lineRule="auto"/>
        <w:ind w:right="539"/>
      </w:pPr>
      <w:r>
        <w:t xml:space="preserve">Il existe </w:t>
      </w:r>
      <w:r>
        <w:rPr>
          <w:b/>
        </w:rPr>
        <w:t xml:space="preserve">2 grandes catégories d’éléments : </w:t>
      </w:r>
    </w:p>
    <w:p w:rsidR="00862474" w:rsidRDefault="00862474" w:rsidP="00862474">
      <w:pPr>
        <w:numPr>
          <w:ilvl w:val="0"/>
          <w:numId w:val="4"/>
        </w:numPr>
        <w:spacing w:line="360" w:lineRule="auto"/>
        <w:ind w:left="0" w:right="539" w:firstLine="0"/>
      </w:pPr>
      <w:r>
        <w:t>Eléments nominalement en fonctionnement</w:t>
      </w:r>
    </w:p>
    <w:p w:rsidR="00862474" w:rsidRDefault="00862474" w:rsidP="00862474">
      <w:pPr>
        <w:spacing w:line="360" w:lineRule="auto"/>
        <w:ind w:right="539"/>
        <w:rPr>
          <w:color w:val="FF0000"/>
        </w:rPr>
      </w:pPr>
      <w:r w:rsidRPr="004B0350">
        <w:rPr>
          <w:color w:val="FF0000"/>
        </w:rPr>
        <w:t>2 états possible</w:t>
      </w:r>
      <w:r>
        <w:rPr>
          <w:color w:val="FF0000"/>
        </w:rPr>
        <w:t>s</w:t>
      </w:r>
    </w:p>
    <w:p w:rsidR="00862474" w:rsidRDefault="00862474" w:rsidP="00862474">
      <w:pPr>
        <w:spacing w:line="360" w:lineRule="auto"/>
        <w:ind w:right="539"/>
      </w:pPr>
      <w:r>
        <w:t>- il marche</w:t>
      </w:r>
    </w:p>
    <w:p w:rsidR="00862474" w:rsidRDefault="00862474" w:rsidP="00862474">
      <w:pPr>
        <w:spacing w:line="360" w:lineRule="auto"/>
        <w:ind w:right="539"/>
      </w:pPr>
      <w:r>
        <w:t>- il est en panne</w:t>
      </w:r>
    </w:p>
    <w:p w:rsidR="00862474" w:rsidRDefault="00862474" w:rsidP="00862474">
      <w:pPr>
        <w:spacing w:line="360" w:lineRule="auto"/>
        <w:ind w:right="539"/>
      </w:pPr>
      <w:r>
        <w:tab/>
        <w:t>2- Eléments (de secours) nominalement à l’arret</w:t>
      </w:r>
    </w:p>
    <w:p w:rsidR="00862474" w:rsidRDefault="00862474" w:rsidP="00862474">
      <w:pPr>
        <w:spacing w:line="360" w:lineRule="auto"/>
        <w:ind w:right="539"/>
        <w:rPr>
          <w:color w:val="FF0000"/>
        </w:rPr>
      </w:pPr>
      <w:r w:rsidRPr="004B0350">
        <w:rPr>
          <w:color w:val="FF0000"/>
        </w:rPr>
        <w:tab/>
      </w:r>
      <w:r w:rsidRPr="004B0350">
        <w:rPr>
          <w:color w:val="FF0000"/>
        </w:rPr>
        <w:tab/>
        <w:t>4 états possibles</w:t>
      </w:r>
    </w:p>
    <w:p w:rsidR="00862474" w:rsidRDefault="00862474" w:rsidP="00862474">
      <w:pPr>
        <w:spacing w:line="360" w:lineRule="auto"/>
        <w:ind w:right="539"/>
      </w:pPr>
      <w:r>
        <w:tab/>
      </w:r>
      <w:r>
        <w:tab/>
        <w:t>- il est en marche.</w:t>
      </w:r>
    </w:p>
    <w:p w:rsidR="00862474" w:rsidRDefault="00862474" w:rsidP="00862474">
      <w:pPr>
        <w:spacing w:line="360" w:lineRule="auto"/>
        <w:ind w:right="539"/>
      </w:pPr>
      <w:r>
        <w:tab/>
      </w:r>
      <w:r>
        <w:tab/>
        <w:t>- il est en réparation.</w:t>
      </w:r>
    </w:p>
    <w:p w:rsidR="00862474" w:rsidRDefault="00862474" w:rsidP="00862474">
      <w:pPr>
        <w:spacing w:line="360" w:lineRule="auto"/>
        <w:ind w:right="539"/>
      </w:pPr>
      <w:r>
        <w:tab/>
      </w:r>
      <w:r>
        <w:tab/>
        <w:t>- il est à l’arrêt en bon fonctionnement.</w:t>
      </w:r>
    </w:p>
    <w:p w:rsidR="00862474" w:rsidRDefault="00862474" w:rsidP="00862474">
      <w:pPr>
        <w:spacing w:line="360" w:lineRule="auto"/>
        <w:ind w:right="539"/>
      </w:pPr>
      <w:r>
        <w:tab/>
      </w:r>
      <w:r>
        <w:tab/>
        <w:t>- il est à l’arrêt en panne.</w:t>
      </w:r>
    </w:p>
    <w:p w:rsidR="00862474" w:rsidRDefault="00862474" w:rsidP="00862474">
      <w:pPr>
        <w:spacing w:line="360" w:lineRule="auto"/>
        <w:ind w:right="539"/>
      </w:pPr>
      <w:r>
        <w:tab/>
      </w:r>
      <w:r>
        <w:tab/>
      </w:r>
      <w:r>
        <w:tab/>
        <w:t>Pour les 2 derniers états, il y a un problème d’observabilité.</w:t>
      </w:r>
    </w:p>
    <w:p w:rsidR="00862474" w:rsidRDefault="00862474" w:rsidP="00862474">
      <w:pPr>
        <w:spacing w:line="360" w:lineRule="auto"/>
        <w:ind w:right="539"/>
      </w:pPr>
      <w:r>
        <w:t>Au delà des éléments du système, on devra prendre en compte les événements extérieurs</w:t>
      </w:r>
    </w:p>
    <w:p w:rsidR="00862474" w:rsidRDefault="00862474" w:rsidP="00862474">
      <w:pPr>
        <w:numPr>
          <w:ilvl w:val="0"/>
          <w:numId w:val="5"/>
        </w:numPr>
        <w:spacing w:line="360" w:lineRule="auto"/>
        <w:ind w:left="0" w:right="539" w:firstLine="0"/>
      </w:pPr>
      <w:r>
        <w:t>Environnement</w:t>
      </w:r>
    </w:p>
    <w:p w:rsidR="00862474" w:rsidRDefault="00862474" w:rsidP="00862474">
      <w:pPr>
        <w:numPr>
          <w:ilvl w:val="0"/>
          <w:numId w:val="5"/>
        </w:numPr>
        <w:spacing w:line="360" w:lineRule="auto"/>
        <w:ind w:left="0" w:right="539" w:firstLine="0"/>
      </w:pPr>
      <w:r>
        <w:t>Erreurs humaines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  <w:jc w:val="both"/>
        <w:rPr>
          <w:i/>
          <w:sz w:val="28"/>
          <w:szCs w:val="28"/>
        </w:rPr>
      </w:pPr>
      <w:r w:rsidRPr="004B0350">
        <w:rPr>
          <w:i/>
          <w:sz w:val="28"/>
          <w:szCs w:val="28"/>
        </w:rPr>
        <w:t xml:space="preserve">Représenter la logique d’un système c’est représenter l’ensemble des état de bon fonctionnement </w:t>
      </w:r>
      <w:r w:rsidRPr="004B0350">
        <w:rPr>
          <w:b/>
          <w:i/>
          <w:sz w:val="28"/>
          <w:szCs w:val="28"/>
        </w:rPr>
        <w:t xml:space="preserve">OU </w:t>
      </w:r>
      <w:r w:rsidRPr="004B0350">
        <w:rPr>
          <w:i/>
          <w:sz w:val="28"/>
          <w:szCs w:val="28"/>
        </w:rPr>
        <w:t xml:space="preserve">l’ensemble des états de panne du système et l’ensemble des liaisons </w:t>
      </w:r>
      <w:r>
        <w:rPr>
          <w:i/>
          <w:sz w:val="28"/>
          <w:szCs w:val="28"/>
        </w:rPr>
        <w:t>entre ces états.</w:t>
      </w:r>
      <w:r w:rsidRPr="004B0350">
        <w:rPr>
          <w:i/>
          <w:sz w:val="28"/>
          <w:szCs w:val="28"/>
        </w:rPr>
        <w:t xml:space="preserve">  </w:t>
      </w:r>
      <w:r w:rsidRPr="004B0350">
        <w:rPr>
          <w:i/>
        </w:rPr>
        <w:t>(il s’agit d’un OU exclusif ! )</w:t>
      </w:r>
    </w:p>
    <w:p w:rsidR="00862474" w:rsidRDefault="00862474" w:rsidP="00862474">
      <w:pPr>
        <w:spacing w:line="360" w:lineRule="auto"/>
        <w:ind w:right="539"/>
      </w:pPr>
      <w:r>
        <w:t xml:space="preserve">On ne réalise jamais un modèle de toutes les fonctions du système ! </w:t>
      </w:r>
    </w:p>
    <w:p w:rsidR="00862474" w:rsidRDefault="00862474" w:rsidP="00862474">
      <w:pPr>
        <w:spacing w:line="360" w:lineRule="auto"/>
        <w:ind w:right="539"/>
      </w:pPr>
    </w:p>
    <w:p w:rsidR="00862474" w:rsidRPr="004C1F2A" w:rsidRDefault="00862474" w:rsidP="00862474">
      <w:pPr>
        <w:pStyle w:val="Titre2"/>
        <w:numPr>
          <w:ilvl w:val="0"/>
          <w:numId w:val="0"/>
        </w:numPr>
      </w:pPr>
      <w:bookmarkStart w:id="2" w:name="_Toc36823433"/>
      <w:r w:rsidRPr="004C1F2A">
        <w:t>III.</w:t>
      </w:r>
      <w:r>
        <w:t>2</w:t>
      </w:r>
      <w:r w:rsidRPr="004C1F2A">
        <w:t>.Méthodes des diagrammes de succès</w:t>
      </w:r>
      <w:bookmarkEnd w:id="2"/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>Autre appellation : diagramme de fiabilité.</w:t>
      </w:r>
    </w:p>
    <w:p w:rsidR="00862474" w:rsidRPr="008E7419" w:rsidRDefault="00862474" w:rsidP="00862474">
      <w:pPr>
        <w:spacing w:line="360" w:lineRule="auto"/>
        <w:ind w:right="539"/>
        <w:jc w:val="both"/>
        <w:rPr>
          <w:color w:val="0000FF"/>
        </w:rPr>
      </w:pPr>
      <w:r>
        <w:t xml:space="preserve">C’est une représentation de la </w:t>
      </w:r>
      <w:r w:rsidRPr="00FE5F5B">
        <w:rPr>
          <w:b/>
          <w:color w:val="0000FF"/>
        </w:rPr>
        <w:t>logique de bon fonctionnement.</w:t>
      </w:r>
      <w:r>
        <w:rPr>
          <w:color w:val="0000FF"/>
        </w:rPr>
        <w:t xml:space="preserve"> </w:t>
      </w:r>
      <w:r>
        <w:t>(en) Blocks diagramme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>Les éléments, les fonctions, les événements extérieurs sont représentés par des blocs.</w:t>
      </w:r>
    </w:p>
    <w:p w:rsidR="00862474" w:rsidRPr="00FE5F5B" w:rsidRDefault="00862474" w:rsidP="00862474">
      <w:pPr>
        <w:spacing w:line="360" w:lineRule="auto"/>
        <w:ind w:right="539"/>
        <w:jc w:val="both"/>
      </w:pPr>
    </w:p>
    <w:p w:rsidR="00862474" w:rsidRDefault="00341190" w:rsidP="00862474">
      <w:pPr>
        <w:spacing w:line="360" w:lineRule="auto"/>
        <w:ind w:right="539"/>
        <w:jc w:val="both"/>
      </w:pPr>
      <w:r>
        <w:rPr>
          <w:noProof/>
        </w:rPr>
        <w:pict>
          <v:line id="_x0000_s1533" style="position:absolute;left:0;text-align:left;z-index:251661312" from="225pt,18.15pt" to="261pt,18.15pt">
            <v:stroke endarrow="oval"/>
          </v:line>
        </w:pict>
      </w:r>
      <w:r>
        <w:rPr>
          <w:noProof/>
        </w:rPr>
        <w:pict>
          <v:line id="_x0000_s1534" style="position:absolute;left:0;text-align:left;z-index:251662336" from="99pt,17.25pt" to="135pt,17.25pt">
            <v:stroke startarrow="oval" endarrow="open"/>
          </v:line>
        </w:pict>
      </w:r>
      <w:r>
        <w:rPr>
          <w:noProof/>
        </w:rPr>
        <w:pict>
          <v:rect id="_x0000_s1532" style="position:absolute;left:0;text-align:left;margin-left:135pt;margin-top:3.6pt;width:90pt;height:27pt;z-index:251660288">
            <v:textbox style="mso-next-textbox:#_x0000_s1532">
              <w:txbxContent>
                <w:p w:rsidR="00862474" w:rsidRDefault="00862474" w:rsidP="00862474">
                  <w:pPr>
                    <w:jc w:val="center"/>
                  </w:pPr>
                  <w:r>
                    <w:t>A</w:t>
                  </w:r>
                </w:p>
              </w:txbxContent>
            </v:textbox>
          </v:rect>
        </w:pict>
      </w:r>
      <w:r w:rsidR="00862474">
        <w:t xml:space="preserve">                       E                                                          S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  <w:rPr>
          <w:u w:val="single"/>
        </w:rPr>
      </w:pPr>
    </w:p>
    <w:p w:rsidR="00862474" w:rsidRDefault="00862474" w:rsidP="00862474">
      <w:pPr>
        <w:spacing w:line="360" w:lineRule="auto"/>
        <w:ind w:right="539"/>
        <w:jc w:val="both"/>
        <w:rPr>
          <w:u w:val="single"/>
        </w:rPr>
      </w:pPr>
      <w:r w:rsidRPr="00FE5F5B">
        <w:rPr>
          <w:u w:val="single"/>
        </w:rPr>
        <w:t>Règles de construction</w:t>
      </w:r>
      <w:r>
        <w:rPr>
          <w:u w:val="single"/>
        </w:rPr>
        <w:t> :</w:t>
      </w:r>
    </w:p>
    <w:p w:rsidR="00862474" w:rsidRDefault="00862474" w:rsidP="00862474">
      <w:pPr>
        <w:spacing w:line="360" w:lineRule="auto"/>
        <w:ind w:right="539"/>
        <w:jc w:val="both"/>
        <w:rPr>
          <w:u w:val="single"/>
        </w:rPr>
      </w:pPr>
    </w:p>
    <w:p w:rsidR="00862474" w:rsidRDefault="00862474" w:rsidP="00862474">
      <w:pPr>
        <w:spacing w:line="360" w:lineRule="auto"/>
        <w:ind w:right="539"/>
        <w:jc w:val="both"/>
      </w:pPr>
      <w:r>
        <w:t>Cas simple : Système à 2 éléments A et B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40"/>
      </w:pPr>
      <w:r>
        <w:t xml:space="preserve">Si la panne d’un </w:t>
      </w:r>
      <w:r>
        <w:rPr>
          <w:b/>
        </w:rPr>
        <w:t>seul</w:t>
      </w:r>
      <w:r>
        <w:t xml:space="preserve"> élément met en panne le système alors on place en série les blocs correspondant à ces éléments</w:t>
      </w:r>
    </w:p>
    <w:p w:rsidR="00862474" w:rsidRDefault="00341190" w:rsidP="00862474">
      <w:pPr>
        <w:spacing w:line="360" w:lineRule="auto"/>
        <w:ind w:right="540"/>
      </w:pPr>
      <w:r>
        <w:rPr>
          <w:noProof/>
        </w:rPr>
        <w:pict>
          <v:rect id="_x0000_s1538" style="position:absolute;margin-left:2in;margin-top:9.6pt;width:54pt;height:26.4pt;z-index:251666432">
            <v:textbox>
              <w:txbxContent>
                <w:p w:rsidR="00862474" w:rsidRDefault="00862474" w:rsidP="00862474">
                  <w:pPr>
                    <w:jc w:val="center"/>
                  </w:pPr>
                  <w:r>
                    <w:t>B</w:t>
                  </w:r>
                </w:p>
              </w:txbxContent>
            </v:textbox>
          </v:rect>
        </w:pict>
      </w:r>
      <w:r>
        <w:rPr>
          <w:noProof/>
        </w:rPr>
        <w:pict>
          <v:rect id="_x0000_s1536" style="position:absolute;margin-left:54pt;margin-top:9.6pt;width:54pt;height:26.4pt;z-index:251664384">
            <v:textbox>
              <w:txbxContent>
                <w:p w:rsidR="00862474" w:rsidRDefault="00862474" w:rsidP="00862474">
                  <w:pPr>
                    <w:jc w:val="center"/>
                  </w:pPr>
                  <w:r>
                    <w:t>A</w:t>
                  </w:r>
                </w:p>
              </w:txbxContent>
            </v:textbox>
          </v:rect>
        </w:pict>
      </w:r>
      <w:r>
        <w:rPr>
          <w:noProof/>
        </w:rPr>
        <w:pict>
          <v:line id="_x0000_s1537" style="position:absolute;z-index:251665408" from="108pt,18.6pt" to="2in,18.6pt">
            <v:stroke endarrow="block"/>
          </v:line>
        </w:pict>
      </w:r>
      <w:r>
        <w:rPr>
          <w:noProof/>
        </w:rPr>
        <w:pict>
          <v:line id="_x0000_s1535" style="position:absolute;z-index:251663360" from="17.85pt,18.6pt" to="53.85pt,18.6pt">
            <v:stroke startarrow="oval" endarrow="block"/>
          </v:line>
        </w:pict>
      </w:r>
      <w:r>
        <w:pict>
          <v:group id="_x0000_s1529" editas="canvas" style="width:3in;height:45pt;mso-position-horizontal-relative:char;mso-position-vertical-relative:line" coordsize="3456,7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30" type="#_x0000_t75" style="position:absolute;width:3456;height:720" o:preferrelative="f">
              <v:fill o:detectmouseclick="t"/>
              <v:path o:extrusionok="t" o:connecttype="none"/>
              <o:lock v:ext="edit" text="t"/>
            </v:shape>
            <v:line id="_x0000_s1531" style="position:absolute" from="2880,288" to="3168,289">
              <v:stroke endarrow="oval"/>
            </v:lin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40"/>
      </w:pPr>
      <w:r>
        <w:t>Si par contre, il faut que les 2 éléments soient en panne, pour que le système soit en panne alors on place les blocs.</w:t>
      </w:r>
    </w:p>
    <w:p w:rsidR="00862474" w:rsidRDefault="00341190" w:rsidP="00862474">
      <w:pPr>
        <w:spacing w:line="360" w:lineRule="auto"/>
        <w:ind w:right="540"/>
      </w:pPr>
      <w:r>
        <w:pict>
          <v:group id="_x0000_s1515" editas="canvas" style="width:189pt;height:153pt;mso-position-horizontal-relative:char;mso-position-vertical-relative:line" coordorigin="1777,1417" coordsize="3780,3060">
            <o:lock v:ext="edit" aspectratio="t"/>
            <v:shape id="_x0000_s1516" type="#_x0000_t75" style="position:absolute;left:1777;top:1417;width:3780;height:3060" o:preferrelative="f">
              <v:fill o:detectmouseclick="t"/>
              <v:path o:extrusionok="t" o:connecttype="none"/>
              <o:lock v:ext="edit" text="t"/>
            </v:shape>
            <v:line id="_x0000_s1517" style="position:absolute" from="2137,3217" to="2857,3217">
              <v:stroke startarrow="oval"/>
            </v:line>
            <v:line id="_x0000_s1518" style="position:absolute" from="2857,2497" to="2857,3937"/>
            <v:line id="_x0000_s1519" style="position:absolute" from="2857,2497" to="3217,2497">
              <v:stroke endarrow="block"/>
            </v:line>
            <v:line id="_x0000_s1520" style="position:absolute" from="2857,3937" to="3217,3937">
              <v:stroke endarrow="block"/>
            </v:line>
            <v:rect id="_x0000_s1521" style="position:absolute;left:3217;top:2137;width:900;height:72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rect>
            <v:rect id="_x0000_s1522" style="position:absolute;left:3217;top:3577;width:900;height:72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ect>
            <v:line id="_x0000_s1523" style="position:absolute" from="4117,2497" to="4297,2497"/>
            <v:line id="_x0000_s1524" style="position:absolute" from="4117,3937" to="4297,3937"/>
            <v:line id="_x0000_s1525" style="position:absolute" from="4297,2497" to="4297,3937"/>
            <v:line id="_x0000_s1526" style="position:absolute" from="4297,3217" to="5017,3218">
              <v:stroke endarrow="oval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27" type="#_x0000_t202" style="position:absolute;left:1957;top:2707;width:720;height:540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528" type="#_x0000_t202" style="position:absolute;left:4837;top:2677;width:720;height:540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40"/>
      </w:pPr>
    </w:p>
    <w:p w:rsidR="00862474" w:rsidRPr="00CB5A4E" w:rsidRDefault="00862474" w:rsidP="00862474">
      <w:pPr>
        <w:spacing w:line="360" w:lineRule="auto"/>
        <w:ind w:right="540"/>
        <w:rPr>
          <w:u w:val="single"/>
        </w:rPr>
      </w:pPr>
      <w:r w:rsidRPr="00CB5A4E">
        <w:rPr>
          <w:u w:val="single"/>
        </w:rPr>
        <w:t>Représentation redondance r / n</w:t>
      </w:r>
    </w:p>
    <w:p w:rsidR="00862474" w:rsidRDefault="00862474" w:rsidP="00862474">
      <w:pPr>
        <w:spacing w:line="360" w:lineRule="auto"/>
        <w:ind w:right="540"/>
      </w:pPr>
      <w:r>
        <w:t>Redondance r : n</w:t>
      </w:r>
    </w:p>
    <w:p w:rsidR="00862474" w:rsidRDefault="00862474" w:rsidP="00862474">
      <w:pPr>
        <w:spacing w:line="360" w:lineRule="auto"/>
        <w:ind w:right="540"/>
      </w:pPr>
      <w:r>
        <w:t xml:space="preserve"> Au démarrage système, on a les n éléments en BF, mais le système continu à fonctionner tant qu’il existe au moins r éléments en BF.</w:t>
      </w:r>
    </w:p>
    <w:p w:rsidR="00862474" w:rsidRDefault="00341190" w:rsidP="00862474">
      <w:pPr>
        <w:spacing w:line="360" w:lineRule="auto"/>
        <w:ind w:right="540"/>
      </w:pPr>
      <w:r>
        <w:pict>
          <v:group id="_x0000_s1491" editas="canvas" style="width:450pt;height:270pt;mso-position-horizontal-relative:char;mso-position-vertical-relative:line" coordorigin="2137,6133" coordsize="9000,5400">
            <o:lock v:ext="edit" aspectratio="t"/>
            <v:shape id="_x0000_s1492" type="#_x0000_t75" style="position:absolute;left:2137;top:6133;width:9000;height:5400" o:preferrelative="f">
              <v:fill o:detectmouseclick="t"/>
              <v:path o:extrusionok="t" o:connecttype="none"/>
              <o:lock v:ext="edit" text="t"/>
            </v:shape>
            <v:line id="_x0000_s1493" style="position:absolute" from="2677,9193" to="3397,9193"/>
            <v:line id="_x0000_s1494" style="position:absolute" from="3397,7393" to="3397,10993"/>
            <v:line id="_x0000_s1495" style="position:absolute" from="3397,7393" to="4117,7393">
              <v:stroke endarrow="block"/>
            </v:line>
            <v:line id="_x0000_s1496" style="position:absolute" from="3397,8032" to="4117,8033">
              <v:stroke endarrow="block"/>
            </v:line>
            <v:line id="_x0000_s1497" style="position:absolute" from="3397,10957" to="4117,10957">
              <v:stroke endarrow="block"/>
            </v:line>
            <v:line id="_x0000_s1498" style="position:absolute" from="3397,8797" to="4117,8797">
              <v:stroke endarrow="block"/>
            </v:line>
            <v:rect id="_x0000_s1499" style="position:absolute;left:4117;top:7033;width:900;height:540">
              <v:textbox>
                <w:txbxContent>
                  <w:p w:rsidR="00862474" w:rsidRDefault="00862474" w:rsidP="00862474">
                    <w:r>
                      <w:t>A1</w:t>
                    </w:r>
                  </w:p>
                </w:txbxContent>
              </v:textbox>
            </v:rect>
            <v:rect id="_x0000_s1500" style="position:absolute;left:4117;top:7753;width:900;height:540">
              <v:textbox>
                <w:txbxContent>
                  <w:p w:rsidR="00862474" w:rsidRDefault="00862474" w:rsidP="00862474">
                    <w:r>
                      <w:t>A2</w:t>
                    </w:r>
                  </w:p>
                </w:txbxContent>
              </v:textbox>
            </v:rect>
            <v:rect id="_x0000_s1501" style="position:absolute;left:4117;top:8473;width:900;height:540">
              <v:textbox>
                <w:txbxContent>
                  <w:p w:rsidR="00862474" w:rsidRDefault="00862474" w:rsidP="00862474">
                    <w:r>
                      <w:t>A3</w:t>
                    </w:r>
                  </w:p>
                </w:txbxContent>
              </v:textbox>
            </v:rect>
            <v:rect id="_x0000_s1502" style="position:absolute;left:4117;top:10633;width:900;height:540">
              <v:textbox>
                <w:txbxContent>
                  <w:p w:rsidR="00862474" w:rsidRDefault="00862474" w:rsidP="00862474">
                    <w:r>
                      <w:t>An</w:t>
                    </w:r>
                  </w:p>
                </w:txbxContent>
              </v:textbox>
            </v:rect>
            <v:line id="_x0000_s1503" style="position:absolute" from="5017,7332" to="5377,7333"/>
            <v:line id="_x0000_s1504" style="position:absolute" from="5017,8008" to="5377,8009"/>
            <v:line id="_x0000_s1505" style="position:absolute" from="5017,8742" to="5377,8743"/>
            <v:line id="_x0000_s1506" style="position:absolute" from="5017,10918" to="5377,10919"/>
            <v:line id="_x0000_s1507" style="position:absolute" from="5377,7333" to="7537,8233">
              <v:stroke endarrow="block"/>
            </v:line>
            <v:line id="_x0000_s1508" style="position:absolute" from="5377,7993" to="7537,8533">
              <v:stroke endarrow="block"/>
            </v:line>
            <v:line id="_x0000_s1509" style="position:absolute;flip:y" from="5377,8653" to="7537,8743">
              <v:stroke endarrow="block"/>
            </v:line>
            <v:line id="_x0000_s1510" style="position:absolute;flip:y" from="5377,8833" to="7717,10993">
              <v:stroke endarrow="block"/>
            </v:line>
            <v:oval id="_x0000_s1511" style="position:absolute;left:7537;top:8113;width:1440;height:900">
              <v:textbox>
                <w:txbxContent>
                  <w:p w:rsidR="00862474" w:rsidRPr="00CB5A4E" w:rsidRDefault="00862474" w:rsidP="00862474">
                    <w:pPr>
                      <w:rPr>
                        <w:sz w:val="36"/>
                        <w:szCs w:val="36"/>
                      </w:rPr>
                    </w:pPr>
                    <w:r w:rsidRPr="00CB5A4E">
                      <w:rPr>
                        <w:sz w:val="36"/>
                        <w:szCs w:val="36"/>
                      </w:rPr>
                      <w:t>r/n</w:t>
                    </w:r>
                  </w:p>
                </w:txbxContent>
              </v:textbox>
            </v:oval>
            <v:line id="_x0000_s1512" style="position:absolute" from="8977,8473" to="9697,8473">
              <v:stroke endarrow="oval"/>
            </v:line>
            <v:shape id="_x0000_s1513" type="#_x0000_t202" style="position:absolute;left:2497;top:8653;width:720;height:360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514" type="#_x0000_t202" style="position:absolute;left:9517;top:8113;width:720;height:360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spacing w:line="360" w:lineRule="auto"/>
        <w:ind w:right="539"/>
        <w:jc w:val="both"/>
        <w:rPr>
          <w:u w:val="single"/>
        </w:rPr>
      </w:pPr>
      <w:r w:rsidRPr="00CB5A4E">
        <w:rPr>
          <w:u w:val="single"/>
        </w:rPr>
        <w:t>Représentation redondance froide</w:t>
      </w:r>
    </w:p>
    <w:p w:rsidR="00862474" w:rsidRDefault="00862474" w:rsidP="00862474">
      <w:pPr>
        <w:numPr>
          <w:ilvl w:val="0"/>
          <w:numId w:val="1"/>
        </w:numPr>
        <w:spacing w:line="360" w:lineRule="auto"/>
        <w:ind w:left="0" w:right="539" w:firstLine="0"/>
        <w:jc w:val="both"/>
      </w:pPr>
      <w:r>
        <w:t>Eléments en fonctionnement nominal (éléments principaux)</w:t>
      </w:r>
    </w:p>
    <w:p w:rsidR="00862474" w:rsidRDefault="00862474" w:rsidP="00862474">
      <w:pPr>
        <w:numPr>
          <w:ilvl w:val="0"/>
          <w:numId w:val="1"/>
        </w:numPr>
        <w:spacing w:line="360" w:lineRule="auto"/>
        <w:ind w:left="0" w:right="539" w:firstLine="0"/>
        <w:jc w:val="both"/>
      </w:pPr>
      <w:r>
        <w:t>Eléments secours (nominalement à l’arrêt) et qu’on ne fait démarrer que lors d’une panne d’un élément principal.</w:t>
      </w:r>
    </w:p>
    <w:p w:rsidR="00862474" w:rsidRDefault="00862474" w:rsidP="00862474">
      <w:pPr>
        <w:spacing w:line="360" w:lineRule="auto"/>
        <w:ind w:right="539"/>
        <w:jc w:val="both"/>
        <w:rPr>
          <w:i/>
        </w:rPr>
      </w:pPr>
      <w:r w:rsidRPr="00CB5A4E">
        <w:rPr>
          <w:i/>
        </w:rPr>
        <w:t>1</w:t>
      </w:r>
      <w:r w:rsidRPr="00CB5A4E">
        <w:rPr>
          <w:i/>
          <w:vertAlign w:val="superscript"/>
        </w:rPr>
        <w:t>er</w:t>
      </w:r>
      <w:r w:rsidRPr="00CB5A4E">
        <w:rPr>
          <w:i/>
        </w:rPr>
        <w:t xml:space="preserve"> cas</w:t>
      </w:r>
      <w:r>
        <w:rPr>
          <w:i/>
        </w:rPr>
        <w:t> :</w:t>
      </w:r>
    </w:p>
    <w:p w:rsidR="00862474" w:rsidRPr="00684A02" w:rsidRDefault="00862474" w:rsidP="00862474">
      <w:pPr>
        <w:spacing w:line="360" w:lineRule="auto"/>
        <w:ind w:right="539"/>
        <w:jc w:val="both"/>
        <w:rPr>
          <w:i/>
        </w:rPr>
      </w:pPr>
      <w:r>
        <w:t>Système à 1 élément principal et 3 éléments secours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>1</w:t>
      </w:r>
      <w:r w:rsidRPr="00CB5A4E">
        <w:rPr>
          <w:vertAlign w:val="superscript"/>
        </w:rPr>
        <w:t>ère</w:t>
      </w:r>
      <w:r>
        <w:t xml:space="preserve"> représentation : </w:t>
      </w:r>
    </w:p>
    <w:p w:rsidR="00862474" w:rsidRDefault="00862474" w:rsidP="00862474">
      <w:pPr>
        <w:ind w:right="540"/>
      </w:pPr>
    </w:p>
    <w:p w:rsidR="00862474" w:rsidRDefault="00341190" w:rsidP="00862474">
      <w:pPr>
        <w:ind w:right="540"/>
      </w:pPr>
      <w:r>
        <w:pict>
          <v:group id="_x0000_s1465" editas="canvas" style="width:3in;height:243pt;mso-position-horizontal-relative:char;mso-position-vertical-relative:line" coordorigin="1417,1417" coordsize="4320,4860">
            <o:lock v:ext="edit" aspectratio="t"/>
            <v:shape id="_x0000_s1466" type="#_x0000_t75" style="position:absolute;left:1417;top:1417;width:4320;height:4860" o:preferrelative="f">
              <v:fill o:detectmouseclick="t"/>
              <v:path o:extrusionok="t" o:connecttype="none"/>
              <o:lock v:ext="edit" text="t"/>
            </v:shape>
            <v:line id="_x0000_s1467" style="position:absolute" from="1597,4117" to="2317,4117">
              <v:stroke startarrow="oval"/>
            </v:line>
            <v:line id="_x0000_s1468" style="position:absolute" from="2317,2317" to="2318,5557"/>
            <v:rect id="_x0000_s1469" style="position:absolute;left:2857;top:1957;width:900;height:720">
              <v:textbox>
                <w:txbxContent>
                  <w:p w:rsidR="00862474" w:rsidRDefault="00862474" w:rsidP="00862474">
                    <w:r>
                      <w:t>A1</w:t>
                    </w:r>
                  </w:p>
                </w:txbxContent>
              </v:textbox>
            </v:rect>
            <v:line id="_x0000_s1470" style="position:absolute" from="2317,2317" to="2857,2317">
              <v:stroke endarrow="open"/>
            </v:line>
            <v:rect id="_x0000_s1471" style="position:absolute;left:2857;top:3037;width:900;height:720">
              <v:textbox>
                <w:txbxContent>
                  <w:p w:rsidR="00862474" w:rsidRDefault="00862474" w:rsidP="00862474">
                    <w:r>
                      <w:t>A2</w:t>
                    </w:r>
                  </w:p>
                </w:txbxContent>
              </v:textbox>
            </v:rect>
            <v:line id="_x0000_s1472" style="position:absolute" from="2317,3397" to="2857,3398">
              <v:stroke endarrow="open"/>
            </v:line>
            <v:rect id="_x0000_s1473" style="position:absolute;left:2857;top:4117;width:900;height:720">
              <v:textbox>
                <w:txbxContent>
                  <w:p w:rsidR="00862474" w:rsidRDefault="00862474" w:rsidP="00862474">
                    <w:r>
                      <w:t>A3</w:t>
                    </w:r>
                  </w:p>
                </w:txbxContent>
              </v:textbox>
            </v:rect>
            <v:line id="_x0000_s1474" style="position:absolute" from="2317,4477" to="2857,4478">
              <v:stroke endarrow="open"/>
            </v:line>
            <v:rect id="_x0000_s1475" style="position:absolute;left:2857;top:5197;width:900;height:720">
              <v:textbox>
                <w:txbxContent>
                  <w:p w:rsidR="00862474" w:rsidRDefault="00862474" w:rsidP="00862474">
                    <w:r>
                      <w:t>A4</w:t>
                    </w:r>
                  </w:p>
                </w:txbxContent>
              </v:textbox>
            </v:rect>
            <v:line id="_x0000_s1476" style="position:absolute" from="2317,5557" to="2857,5558">
              <v:stroke endarrow="open"/>
            </v:line>
            <v:line id="_x0000_s1477" style="position:absolute" from="3757,2317" to="4477,2317"/>
            <v:line id="_x0000_s1478" style="position:absolute" from="3757,3397" to="3937,3397"/>
            <v:line id="_x0000_s1479" style="position:absolute;flip:y" from="3937,3217" to="4297,3397"/>
            <v:line id="_x0000_s1480" style="position:absolute" from="4297,3397" to="4477,3397"/>
            <v:line id="_x0000_s1481" style="position:absolute" from="3757,4477" to="3937,4478"/>
            <v:line id="_x0000_s1482" style="position:absolute;flip:y" from="3937,4297" to="4297,4477"/>
            <v:line id="_x0000_s1483" style="position:absolute" from="4297,4477" to="4477,4478"/>
            <v:line id="_x0000_s1484" style="position:absolute" from="3757,5557" to="3937,5558"/>
            <v:line id="_x0000_s1485" style="position:absolute;flip:y" from="3937,5377" to="4297,5557"/>
            <v:line id="_x0000_s1486" style="position:absolute" from="4297,5557" to="4477,5558"/>
            <v:line id="_x0000_s1487" style="position:absolute" from="4477,2317" to="4477,5557"/>
            <v:line id="_x0000_s1488" style="position:absolute" from="4477,3937" to="5377,3937">
              <v:stroke endarrow="oval"/>
            </v:line>
            <v:shape id="_x0000_s1489" type="#_x0000_t202" style="position:absolute;left:1417;top:3577;width:720;height:360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490" type="#_x0000_t202" style="position:absolute;left:5017;top:3397;width:720;height:360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ind w:right="540"/>
      </w:pPr>
      <w:r>
        <w:t>2</w:t>
      </w:r>
      <w:r w:rsidRPr="002F5AF6">
        <w:rPr>
          <w:vertAlign w:val="superscript"/>
        </w:rPr>
        <w:t>ème</w:t>
      </w:r>
      <w:r>
        <w:t xml:space="preserve"> représentation :</w:t>
      </w:r>
    </w:p>
    <w:p w:rsidR="00862474" w:rsidRDefault="00862474" w:rsidP="00862474">
      <w:pPr>
        <w:ind w:right="540"/>
      </w:pPr>
    </w:p>
    <w:p w:rsidR="00862474" w:rsidRDefault="00341190" w:rsidP="00862474">
      <w:pPr>
        <w:ind w:right="540"/>
      </w:pPr>
      <w:r>
        <w:pict>
          <v:group id="_x0000_s1447" editas="canvas" style="width:234pt;height:234pt;mso-position-horizontal-relative:char;mso-position-vertical-relative:line" coordorigin="2205,8400" coordsize="3744,3744">
            <o:lock v:ext="edit" aspectratio="t"/>
            <v:shape id="_x0000_s1448" type="#_x0000_t75" style="position:absolute;left:2205;top:8400;width:3744;height:3744" o:preferrelative="f">
              <v:fill o:detectmouseclick="t"/>
              <v:path o:extrusionok="t" o:connecttype="none"/>
              <o:lock v:ext="edit" text="t"/>
            </v:shape>
            <v:line id="_x0000_s1449" style="position:absolute" from="2637,9120" to="3789,9120">
              <v:stroke startarrow="oval"/>
            </v:line>
            <v:rect id="_x0000_s1450" style="position:absolute;left:3789;top:8832;width:864;height:576">
              <v:textbox>
                <w:txbxContent>
                  <w:p w:rsidR="00862474" w:rsidRDefault="00862474" w:rsidP="00862474">
                    <w:r>
                      <w:t>A1</w:t>
                    </w:r>
                  </w:p>
                </w:txbxContent>
              </v:textbox>
            </v:rect>
            <v:line id="_x0000_s1451" style="position:absolute" from="4653,9120" to="5805,9121">
              <v:stroke endarrow="oval"/>
            </v:line>
            <v:rect id="_x0000_s1452" style="position:absolute;left:3789;top:9696;width:864;height:576">
              <v:textbox>
                <w:txbxContent>
                  <w:p w:rsidR="00862474" w:rsidRDefault="00862474" w:rsidP="00862474">
                    <w:r>
                      <w:t>A2</w:t>
                    </w:r>
                  </w:p>
                </w:txbxContent>
              </v:textbox>
            </v:rect>
            <v:line id="_x0000_s1453" style="position:absolute" from="3357,9120" to="3357,11856">
              <v:stroke dashstyle="dash"/>
            </v:line>
            <v:rect id="_x0000_s1454" style="position:absolute;left:3789;top:11424;width:864;height:576">
              <v:textbox>
                <w:txbxContent>
                  <w:p w:rsidR="00862474" w:rsidRDefault="00862474" w:rsidP="00862474">
                    <w:r>
                      <w:t>A4</w:t>
                    </w:r>
                  </w:p>
                </w:txbxContent>
              </v:textbox>
            </v:rect>
            <v:rect id="_x0000_s1455" style="position:absolute;left:3789;top:10560;width:864;height:576">
              <v:textbox>
                <w:txbxContent>
                  <w:p w:rsidR="00862474" w:rsidRDefault="00862474" w:rsidP="00862474">
                    <w:r>
                      <w:t>A3</w:t>
                    </w:r>
                  </w:p>
                </w:txbxContent>
              </v:textbox>
            </v:rect>
            <v:line id="_x0000_s1456" style="position:absolute" from="3357,9984" to="3789,9984">
              <v:stroke dashstyle="dashDot" endarrow="open"/>
            </v:line>
            <v:line id="_x0000_s1457" style="position:absolute" from="3357,10848" to="3789,10849">
              <v:stroke dashstyle="dashDot" endarrow="open"/>
            </v:line>
            <v:line id="_x0000_s1458" style="position:absolute" from="3357,11856" to="3789,11857">
              <v:stroke dashstyle="dashDot" endarrow="open"/>
            </v:line>
            <v:line id="_x0000_s1459" style="position:absolute" from="4941,9110" to="4941,11846">
              <v:stroke dashstyle="dash"/>
            </v:line>
            <v:line id="_x0000_s1460" style="position:absolute" from="4653,9984" to="4941,9985">
              <v:stroke dashstyle="dashDot"/>
            </v:line>
            <v:line id="_x0000_s1461" style="position:absolute" from="4653,10848" to="4941,10849">
              <v:stroke dashstyle="dashDot"/>
            </v:line>
            <v:line id="_x0000_s1462" style="position:absolute" from="4653,11856" to="4941,11857">
              <v:stroke dashstyle="dashDot"/>
            </v:line>
            <v:shape id="_x0000_s1463" type="#_x0000_t202" style="position:absolute;left:2493;top:8832;width:576;height:288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464" type="#_x0000_t202" style="position:absolute;left:5373;top:8832;width:576;height:288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ind w:right="540"/>
      </w:pPr>
    </w:p>
    <w:p w:rsidR="00862474" w:rsidRDefault="00862474" w:rsidP="00862474">
      <w:pPr>
        <w:spacing w:line="360" w:lineRule="auto"/>
        <w:ind w:right="539"/>
        <w:rPr>
          <w:i/>
        </w:rPr>
      </w:pPr>
      <w:r w:rsidRPr="002F5AF6">
        <w:rPr>
          <w:i/>
        </w:rPr>
        <w:t>Cas plus complexe :</w:t>
      </w:r>
    </w:p>
    <w:p w:rsidR="00862474" w:rsidRDefault="00862474" w:rsidP="00862474">
      <w:pPr>
        <w:spacing w:line="360" w:lineRule="auto"/>
        <w:ind w:right="539"/>
      </w:pPr>
      <w:r>
        <w:t>Systèmes à 2 éléments principaux et 3 éléments secours.</w:t>
      </w:r>
    </w:p>
    <w:p w:rsidR="00862474" w:rsidRDefault="00862474" w:rsidP="00862474">
      <w:pPr>
        <w:spacing w:line="360" w:lineRule="auto"/>
        <w:ind w:right="539"/>
      </w:pPr>
      <w:r>
        <w:tab/>
        <w:t>-Ceci veut dire que le système a besoin à tout instant de 2 éléments en BF.</w:t>
      </w:r>
    </w:p>
    <w:p w:rsidR="00862474" w:rsidRDefault="00862474" w:rsidP="00862474">
      <w:pPr>
        <w:spacing w:line="360" w:lineRule="auto"/>
        <w:ind w:right="539"/>
      </w:pPr>
      <w:r>
        <w:t>1</w:t>
      </w:r>
      <w:r w:rsidRPr="002F5AF6">
        <w:rPr>
          <w:vertAlign w:val="superscript"/>
        </w:rPr>
        <w:t>ère</w:t>
      </w:r>
      <w:r>
        <w:t xml:space="preserve"> représentation :                                                                         2</w:t>
      </w:r>
      <w:r w:rsidRPr="00D554F0">
        <w:rPr>
          <w:vertAlign w:val="superscript"/>
        </w:rPr>
        <w:t>ème</w:t>
      </w:r>
      <w:r>
        <w:t xml:space="preserve"> représentation :</w:t>
      </w:r>
    </w:p>
    <w:p w:rsidR="00862474" w:rsidRDefault="00341190" w:rsidP="00862474">
      <w:pPr>
        <w:ind w:right="540"/>
      </w:pPr>
      <w:r>
        <w:pict>
          <v:group id="_x0000_s1415" editas="canvas" style="width:279pt;height:333pt;mso-position-horizontal-relative:char;mso-position-vertical-relative:line" coordorigin="1417,1057" coordsize="5580,6660">
            <o:lock v:ext="edit" aspectratio="t"/>
            <v:shape id="_x0000_s1416" type="#_x0000_t75" style="position:absolute;left:1417;top:1057;width:5580;height:6660" o:preferrelative="f">
              <v:fill o:detectmouseclick="t"/>
              <v:path o:extrusionok="t" o:connecttype="none"/>
              <o:lock v:ext="edit" text="t"/>
            </v:shape>
            <v:line id="_x0000_s1417" style="position:absolute" from="1597,5197" to="2317,5198">
              <v:stroke startarrow="oval"/>
            </v:line>
            <v:line id="_x0000_s1418" style="position:absolute" from="2317,2497" to="2318,6637"/>
            <v:rect id="_x0000_s1419" style="position:absolute;left:2857;top:3037;width:900;height:720">
              <v:textbox>
                <w:txbxContent>
                  <w:p w:rsidR="00862474" w:rsidRDefault="00862474" w:rsidP="00862474">
                    <w:r>
                      <w:t>A2</w:t>
                    </w:r>
                  </w:p>
                </w:txbxContent>
              </v:textbox>
            </v:rect>
            <v:line id="_x0000_s1420" style="position:absolute" from="2317,3397" to="2857,3398">
              <v:stroke endarrow="open"/>
            </v:line>
            <v:rect id="_x0000_s1421" style="position:absolute;left:2857;top:4117;width:900;height:720">
              <v:textbox>
                <w:txbxContent>
                  <w:p w:rsidR="00862474" w:rsidRDefault="00862474" w:rsidP="00862474">
                    <w:r>
                      <w:t>A3</w:t>
                    </w:r>
                  </w:p>
                </w:txbxContent>
              </v:textbox>
            </v:rect>
            <v:line id="_x0000_s1422" style="position:absolute" from="2317,4477" to="2857,4478">
              <v:stroke endarrow="open"/>
            </v:line>
            <v:rect id="_x0000_s1423" style="position:absolute;left:2857;top:5197;width:900;height:720">
              <v:textbox>
                <w:txbxContent>
                  <w:p w:rsidR="00862474" w:rsidRDefault="00862474" w:rsidP="00862474">
                    <w:r>
                      <w:t>A4</w:t>
                    </w:r>
                  </w:p>
                </w:txbxContent>
              </v:textbox>
            </v:rect>
            <v:line id="_x0000_s1424" style="position:absolute" from="2317,5557" to="2857,5558">
              <v:stroke endarrow="open"/>
            </v:line>
            <v:rect id="_x0000_s1425" style="position:absolute;left:2857;top:6277;width:900;height:720">
              <v:textbox>
                <w:txbxContent>
                  <w:p w:rsidR="00862474" w:rsidRDefault="00862474" w:rsidP="00862474">
                    <w:r>
                      <w:t>A5</w:t>
                    </w:r>
                  </w:p>
                </w:txbxContent>
              </v:textbox>
            </v:rect>
            <v:line id="_x0000_s1426" style="position:absolute" from="2317,6637" to="2857,6638">
              <v:stroke endarrow="open"/>
            </v:line>
            <v:line id="_x0000_s1427" style="position:absolute" from="3757,3397" to="4477,3398"/>
            <v:line id="_x0000_s1428" style="position:absolute" from="3757,4477" to="3937,4478"/>
            <v:line id="_x0000_s1429" style="position:absolute;flip:y" from="3937,4297" to="4297,4477"/>
            <v:line id="_x0000_s1430" style="position:absolute" from="4297,4477" to="4477,4478"/>
            <v:line id="_x0000_s1431" style="position:absolute" from="3757,5557" to="3937,5558"/>
            <v:line id="_x0000_s1432" style="position:absolute;flip:y" from="3937,5377" to="4297,5557"/>
            <v:line id="_x0000_s1433" style="position:absolute" from="4297,5557" to="4477,5558"/>
            <v:line id="_x0000_s1434" style="position:absolute" from="3757,6637" to="3937,6638"/>
            <v:line id="_x0000_s1435" style="position:absolute;flip:y" from="3937,6457" to="4297,6637"/>
            <v:line id="_x0000_s1436" style="position:absolute" from="4297,6637" to="4477,6638"/>
            <v:line id="_x0000_s1437" style="position:absolute" from="4477,2497" to="4478,6637"/>
            <v:line id="_x0000_s1438" style="position:absolute" from="4477,5017" to="5377,5018">
              <v:stroke endarrow="oval"/>
            </v:line>
            <v:shape id="_x0000_s1439" type="#_x0000_t202" style="position:absolute;left:1417;top:4657;width:720;height:360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440" type="#_x0000_t202" style="position:absolute;left:5017;top:4657;width:720;height:360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v:line id="_x0000_s1441" style="position:absolute" from="3736,4717" to="4276,4717">
              <v:stroke endarrow="open"/>
            </v:line>
            <v:line id="_x0000_s1442" style="position:absolute" from="2317,2497" to="2857,2498">
              <v:stroke endarrow="open"/>
            </v:line>
            <v:line id="_x0000_s1443" style="position:absolute" from="3757,2497" to="4477,2498"/>
            <v:rect id="_x0000_s1444" style="position:absolute;left:2857;top:2137;width:900;height:720">
              <v:textbox>
                <w:txbxContent>
                  <w:p w:rsidR="00862474" w:rsidRDefault="00862474" w:rsidP="00862474">
                    <w:r>
                      <w:t>A1</w:t>
                    </w:r>
                  </w:p>
                </w:txbxContent>
              </v:textbox>
            </v:rect>
            <v:oval id="_x0000_s1445" style="position:absolute;left:3937;top:1777;width:540;height:1980" filled="f" strokecolor="red"/>
            <v:shape id="_x0000_s1446" type="#_x0000_t202" style="position:absolute;left:4657;top:1597;width:2340;height:1440" filled="f" stroked="f">
              <v:textbox>
                <w:txbxContent>
                  <w:p w:rsidR="00862474" w:rsidRDefault="00862474" w:rsidP="00862474">
                    <w:pPr>
                      <w:rPr>
                        <w:color w:val="FF0000"/>
                      </w:rPr>
                    </w:pPr>
                    <w:r w:rsidRPr="002F5AF6">
                      <w:rPr>
                        <w:color w:val="FF0000"/>
                      </w:rPr>
                      <w:t>2 éléments nécessaires</w:t>
                    </w:r>
                  </w:p>
                  <w:p w:rsidR="00862474" w:rsidRPr="002F5AF6" w:rsidRDefault="00862474" w:rsidP="00862474">
                    <w:pPr>
                      <w:rPr>
                        <w:color w:val="FF0000"/>
                      </w:rPr>
                    </w:pPr>
                    <w:r w:rsidRPr="002F5AF6">
                      <w:rPr>
                        <w:color w:val="FF0000"/>
                      </w:rPr>
                      <w:t xml:space="preserve"> en BF pour que le système fonctionne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pict>
          <v:group id="_x0000_s1392" editas="canvas" style="width:3in;height:279pt;mso-position-horizontal-relative:char;mso-position-vertical-relative:line" coordorigin="2493,8832" coordsize="3456,4464">
            <o:lock v:ext="edit" aspectratio="t"/>
            <v:shape id="_x0000_s1393" type="#_x0000_t75" style="position:absolute;left:2493;top:8832;width:3456;height:4464" o:preferrelative="f">
              <v:fill o:detectmouseclick="t"/>
              <v:path o:extrusionok="t" o:connecttype="none"/>
              <o:lock v:ext="edit" text="t"/>
            </v:shape>
            <v:line id="_x0000_s1394" style="position:absolute" from="2637,9120" to="3789,9120">
              <v:stroke startarrow="oval"/>
            </v:line>
            <v:rect id="_x0000_s1395" style="position:absolute;left:3789;top:8832;width:864;height:576">
              <v:textbox>
                <w:txbxContent>
                  <w:p w:rsidR="00862474" w:rsidRDefault="00862474" w:rsidP="00862474">
                    <w:r>
                      <w:t>A1</w:t>
                    </w:r>
                  </w:p>
                </w:txbxContent>
              </v:textbox>
            </v:rect>
            <v:line id="_x0000_s1396" style="position:absolute" from="4653,9120" to="5805,9121">
              <v:stroke endarrow="oval"/>
            </v:line>
            <v:rect id="_x0000_s1397" style="position:absolute;left:3789;top:10848;width:864;height:576">
              <v:textbox>
                <w:txbxContent>
                  <w:p w:rsidR="00862474" w:rsidRDefault="00862474" w:rsidP="00862474">
                    <w:r>
                      <w:t>A3</w:t>
                    </w:r>
                  </w:p>
                </w:txbxContent>
              </v:textbox>
            </v:rect>
            <v:line id="_x0000_s1398" style="position:absolute" from="3357,9984" to="3358,13008">
              <v:stroke dashstyle="dash"/>
            </v:line>
            <v:rect id="_x0000_s1399" style="position:absolute;left:3789;top:12576;width:864;height:576">
              <v:textbox>
                <w:txbxContent>
                  <w:p w:rsidR="00862474" w:rsidRDefault="00862474" w:rsidP="00862474">
                    <w:r>
                      <w:t>A5</w:t>
                    </w:r>
                  </w:p>
                </w:txbxContent>
              </v:textbox>
            </v:rect>
            <v:rect id="_x0000_s1400" style="position:absolute;left:3789;top:11712;width:864;height:576">
              <v:textbox>
                <w:txbxContent>
                  <w:p w:rsidR="00862474" w:rsidRDefault="00862474" w:rsidP="00862474">
                    <w:r>
                      <w:t>A4</w:t>
                    </w:r>
                  </w:p>
                </w:txbxContent>
              </v:textbox>
            </v:rect>
            <v:line id="_x0000_s1401" style="position:absolute" from="3357,11136" to="3789,11137">
              <v:stroke dashstyle="dashDot" endarrow="open"/>
            </v:line>
            <v:line id="_x0000_s1402" style="position:absolute" from="3357,12000" to="3789,12001">
              <v:stroke dashstyle="dashDot" endarrow="open"/>
            </v:line>
            <v:line id="_x0000_s1403" style="position:absolute" from="3357,13008" to="3789,13009">
              <v:stroke dashstyle="dashDot" endarrow="open"/>
            </v:line>
            <v:line id="_x0000_s1404" style="position:absolute" from="4941,9984" to="4942,13008">
              <v:stroke dashstyle="dash"/>
            </v:line>
            <v:line id="_x0000_s1405" style="position:absolute" from="4653,11136" to="4941,11137">
              <v:stroke dashstyle="dashDot"/>
            </v:line>
            <v:line id="_x0000_s1406" style="position:absolute" from="4653,12000" to="4941,12001">
              <v:stroke dashstyle="dashDot"/>
            </v:line>
            <v:line id="_x0000_s1407" style="position:absolute" from="4653,13008" to="4941,13009">
              <v:stroke dashstyle="dashDot"/>
            </v:line>
            <v:shape id="_x0000_s1408" type="#_x0000_t202" style="position:absolute;left:2493;top:8832;width:576;height:288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409" type="#_x0000_t202" style="position:absolute;left:5373;top:8832;width:576;height:288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v:rect id="_x0000_s1410" style="position:absolute;left:3789;top:9696;width:864;height:576">
              <v:textbox>
                <w:txbxContent>
                  <w:p w:rsidR="00862474" w:rsidRDefault="00862474" w:rsidP="00862474">
                    <w:r>
                      <w:t>A2</w:t>
                    </w:r>
                  </w:p>
                </w:txbxContent>
              </v:textbox>
            </v:rect>
            <v:line id="_x0000_s1411" style="position:absolute;flip:x" from="3357,9984" to="3789,9984"/>
            <v:line id="_x0000_s1412" style="position:absolute;flip:y" from="3357,9120" to="3357,9984"/>
            <v:line id="_x0000_s1413" style="position:absolute" from="4653,9984" to="4941,9984"/>
            <v:line id="_x0000_s1414" style="position:absolute;flip:y" from="4941,9120" to="4941,9984"/>
            <w10:wrap type="none"/>
            <w10:anchorlock/>
          </v:group>
        </w:pict>
      </w:r>
    </w:p>
    <w:p w:rsidR="00862474" w:rsidRDefault="00862474" w:rsidP="00862474">
      <w:pPr>
        <w:ind w:right="540"/>
      </w:pPr>
    </w:p>
    <w:p w:rsidR="00862474" w:rsidRPr="002F5AF6" w:rsidRDefault="00862474" w:rsidP="00862474">
      <w:pPr>
        <w:ind w:right="540"/>
      </w:pPr>
    </w:p>
    <w:p w:rsidR="00862474" w:rsidRDefault="00862474" w:rsidP="00862474">
      <w:pPr>
        <w:ind w:right="540"/>
      </w:pPr>
      <w:r>
        <w:t>Le résultat : diag de ce type</w:t>
      </w:r>
    </w:p>
    <w:p w:rsidR="00862474" w:rsidRDefault="00341190" w:rsidP="00862474">
      <w:pPr>
        <w:ind w:right="540"/>
      </w:pPr>
      <w:r>
        <w:pict>
          <v:group id="_x0000_s1354" editas="canvas" style="width:513pt;height:306pt;mso-position-horizontal-relative:char;mso-position-vertical-relative:line" coordorigin="2362,833" coordsize="7200,4320">
            <o:lock v:ext="edit" aspectratio="t"/>
            <v:shape id="_x0000_s1355" type="#_x0000_t75" style="position:absolute;left:2362;top:833;width:7200;height:4320" o:preferrelative="f">
              <v:fill o:detectmouseclick="t"/>
              <v:path o:extrusionok="t" o:connecttype="none"/>
              <o:lock v:ext="edit" text="t"/>
            </v:shape>
            <v:line id="_x0000_s1356" style="position:absolute" from="2489,2866" to="2994,2867">
              <v:stroke startarrow="oval" endarrow="open"/>
            </v:line>
            <v:rect id="_x0000_s1357" style="position:absolute;left:2994;top:2612;width:506;height:381">
              <v:textbox>
                <w:txbxContent>
                  <w:p w:rsidR="00862474" w:rsidRDefault="00862474" w:rsidP="00862474">
                    <w:r>
                      <w:t>A</w:t>
                    </w:r>
                  </w:p>
                </w:txbxContent>
              </v:textbox>
            </v:rect>
            <v:rect id="_x0000_s1358" style="position:absolute;left:3751;top:2612;width:506;height:382">
              <v:textbox>
                <w:txbxContent>
                  <w:p w:rsidR="00862474" w:rsidRDefault="00862474" w:rsidP="00862474">
                    <w:r>
                      <w:t>B</w:t>
                    </w:r>
                  </w:p>
                </w:txbxContent>
              </v:textbox>
            </v:rect>
            <v:rect id="_x0000_s1359" style="position:absolute;left:4636;top:1977;width:506;height:382">
              <v:textbox>
                <w:txbxContent>
                  <w:p w:rsidR="00862474" w:rsidRDefault="00862474" w:rsidP="00862474">
                    <w:r>
                      <w:t>C</w:t>
                    </w:r>
                  </w:p>
                </w:txbxContent>
              </v:textbox>
            </v:rect>
            <v:rect id="_x0000_s1360" style="position:absolute;left:4636;top:2993;width:506;height:383">
              <v:textbox>
                <w:txbxContent>
                  <w:p w:rsidR="00862474" w:rsidRDefault="00862474" w:rsidP="00862474">
                    <w:r>
                      <w:t>D</w:t>
                    </w:r>
                  </w:p>
                </w:txbxContent>
              </v:textbox>
            </v:rect>
            <v:rect id="_x0000_s1361" style="position:absolute;left:6025;top:1214;width:507;height:383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rect>
            <v:rect id="_x0000_s1362" style="position:absolute;left:6025;top:2104;width:507;height:382">
              <v:textbox>
                <w:txbxContent>
                  <w:p w:rsidR="00862474" w:rsidRDefault="00862474" w:rsidP="00862474">
                    <w:r>
                      <w:t>F</w:t>
                    </w:r>
                  </w:p>
                </w:txbxContent>
              </v:textbox>
            </v:rect>
            <v:rect id="_x0000_s1363" style="position:absolute;left:6025;top:2739;width:507;height:382">
              <v:textbox>
                <w:txbxContent>
                  <w:p w:rsidR="00862474" w:rsidRDefault="00862474" w:rsidP="00862474">
                    <w:r>
                      <w:t>G</w:t>
                    </w:r>
                  </w:p>
                </w:txbxContent>
              </v:textbox>
            </v:rect>
            <v:rect id="_x0000_s1364" style="position:absolute;left:6025;top:3247;width:507;height:383">
              <v:textbox>
                <w:txbxContent>
                  <w:p w:rsidR="00862474" w:rsidRDefault="00862474" w:rsidP="00862474">
                    <w:r>
                      <w:t>H</w:t>
                    </w:r>
                  </w:p>
                </w:txbxContent>
              </v:textbox>
            </v:rect>
            <v:rect id="_x0000_s1365" style="position:absolute;left:6025;top:3755;width:507;height:383">
              <v:textbox>
                <w:txbxContent>
                  <w:p w:rsidR="00862474" w:rsidRDefault="00862474" w:rsidP="00862474">
                    <w:r>
                      <w:t>I</w:t>
                    </w:r>
                  </w:p>
                </w:txbxContent>
              </v:textbox>
            </v:rect>
            <v:oval id="_x0000_s1366" style="position:absolute;left:6909;top:3247;width:506;height:508">
              <v:textbox>
                <w:txbxContent>
                  <w:p w:rsidR="00862474" w:rsidRPr="00D554F0" w:rsidRDefault="00862474" w:rsidP="00862474">
                    <w:pPr>
                      <w:rPr>
                        <w:sz w:val="16"/>
                        <w:szCs w:val="16"/>
                      </w:rPr>
                    </w:pPr>
                    <w:r w:rsidRPr="00D554F0">
                      <w:rPr>
                        <w:sz w:val="16"/>
                        <w:szCs w:val="16"/>
                      </w:rPr>
                      <w:t>2/3</w:t>
                    </w:r>
                  </w:p>
                </w:txbxContent>
              </v:textbox>
            </v:oval>
            <v:line id="_x0000_s1367" style="position:absolute" from="3500,2866" to="3751,2867">
              <v:stroke endarrow="open"/>
            </v:line>
            <v:line id="_x0000_s1368" style="position:absolute;flip:x" from="4383,2104" to="4636,2104">
              <v:stroke startarrow="open"/>
            </v:line>
            <v:line id="_x0000_s1369" style="position:absolute;flip:x" from="4383,3247" to="4636,3248">
              <v:stroke startarrow="open"/>
            </v:line>
            <v:line id="_x0000_s1370" style="position:absolute;flip:y" from="4383,2104" to="4383,3247"/>
            <v:line id="_x0000_s1371" style="position:absolute" from="4257,2866" to="4383,2866"/>
            <v:line id="_x0000_s1372" style="position:absolute" from="5141,2104" to="5646,2104">
              <v:stroke endarrow="open"/>
            </v:line>
            <v:line id="_x0000_s1373" style="position:absolute;flip:y" from="5646,1341" to="5646,2104"/>
            <v:line id="_x0000_s1374" style="position:absolute" from="5646,1341" to="6025,1341">
              <v:stroke endarrow="open"/>
            </v:line>
            <v:line id="_x0000_s1375" style="position:absolute" from="5646,2104" to="5646,2358"/>
            <v:line id="_x0000_s1376" style="position:absolute" from="5646,2358" to="6025,2358">
              <v:stroke endarrow="open"/>
            </v:line>
            <v:line id="_x0000_s1377" style="position:absolute" from="5646,2866" to="5646,4009"/>
            <v:line id="_x0000_s1378" style="position:absolute" from="5141,3120" to="5646,3120">
              <v:stroke endarrow="open"/>
            </v:line>
            <v:line id="_x0000_s1379" style="position:absolute" from="5646,2866" to="6025,2866">
              <v:stroke endarrow="block"/>
            </v:line>
            <v:line id="_x0000_s1380" style="position:absolute" from="5646,3374" to="6025,3374">
              <v:stroke endarrow="block"/>
            </v:line>
            <v:line id="_x0000_s1381" style="position:absolute" from="5646,4009" to="6025,4009">
              <v:stroke endarrow="block"/>
            </v:line>
            <v:line id="_x0000_s1382" style="position:absolute" from="6530,2866" to="7036,3247">
              <v:stroke endarrow="block"/>
            </v:line>
            <v:line id="_x0000_s1383" style="position:absolute" from="6530,3374" to="6909,3374">
              <v:stroke endarrow="block"/>
            </v:line>
            <v:line id="_x0000_s1384" style="position:absolute;flip:y" from="6530,3501" to="6909,3882">
              <v:stroke endarrow="block"/>
            </v:line>
            <v:line id="_x0000_s1385" style="position:absolute" from="6530,1341" to="7036,1341"/>
            <v:line id="_x0000_s1386" style="position:absolute" from="6530,2358" to="7036,2359"/>
            <v:line id="_x0000_s1387" style="position:absolute" from="7036,1341" to="7037,2358"/>
            <v:line id="_x0000_s1388" style="position:absolute" from="7036,1849" to="7794,1849"/>
            <v:line id="_x0000_s1389" style="position:absolute" from="7288,3374" to="7794,3375"/>
            <v:line id="_x0000_s1390" style="position:absolute" from="7794,1849" to="7794,3374"/>
            <v:line id="_x0000_s1391" style="position:absolute" from="7794,2612" to="8299,2612">
              <v:stroke endarrow="oval"/>
            </v:line>
            <w10:wrap type="none"/>
            <w10:anchorlock/>
          </v:group>
        </w:pict>
      </w:r>
    </w:p>
    <w:p w:rsidR="00862474" w:rsidRPr="00B24C17" w:rsidRDefault="00862474" w:rsidP="00862474">
      <w:pPr>
        <w:spacing w:line="360" w:lineRule="auto"/>
        <w:ind w:right="539"/>
        <w:jc w:val="both"/>
        <w:rPr>
          <w:u w:val="single"/>
        </w:rPr>
      </w:pPr>
      <w:r w:rsidRPr="00B24C17">
        <w:rPr>
          <w:u w:val="single"/>
        </w:rPr>
        <w:t xml:space="preserve">Chemin de succès : </w:t>
      </w:r>
    </w:p>
    <w:p w:rsidR="00862474" w:rsidRDefault="00862474" w:rsidP="00862474">
      <w:pPr>
        <w:spacing w:line="360" w:lineRule="auto"/>
        <w:ind w:right="539"/>
        <w:jc w:val="both"/>
      </w:pPr>
      <w:r>
        <w:t>C’est un ensemble d’éléments (blocs) qui conduit au BF du système.</w:t>
      </w:r>
    </w:p>
    <w:p w:rsidR="00862474" w:rsidRDefault="00862474" w:rsidP="00862474">
      <w:pPr>
        <w:spacing w:line="360" w:lineRule="auto"/>
        <w:ind w:right="539"/>
        <w:jc w:val="both"/>
      </w:pPr>
      <w:r>
        <w:t>Un chemin de succès minimal est un chemin de succès qui ne contient aucun autre chemin de succès.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  <w:rPr>
          <w:i/>
        </w:rPr>
      </w:pPr>
      <w:r w:rsidRPr="00B24C17">
        <w:rPr>
          <w:i/>
        </w:rPr>
        <w:t>Exemple</w:t>
      </w:r>
      <w:r>
        <w:rPr>
          <w:i/>
        </w:rPr>
        <w:t> :</w:t>
      </w:r>
    </w:p>
    <w:p w:rsidR="00862474" w:rsidRDefault="00341190" w:rsidP="00862474">
      <w:pPr>
        <w:ind w:right="540"/>
      </w:pPr>
      <w:r>
        <w:rPr>
          <w:noProof/>
        </w:rPr>
        <w:pict>
          <v:line id="_x0000_s1541" style="position:absolute;z-index:251669504" from="162pt,526.95pt" to="171pt,526.95pt">
            <v:stroke endarrow="block"/>
          </v:line>
        </w:pict>
      </w:r>
      <w:r>
        <w:rPr>
          <w:noProof/>
        </w:rPr>
        <w:pict>
          <v:line id="_x0000_s1540" style="position:absolute;z-index:251668480" from="162pt,526.95pt" to="171pt,526.95pt">
            <v:stroke endarrow="block"/>
          </v:line>
        </w:pict>
      </w:r>
      <w:r>
        <w:rPr>
          <w:noProof/>
        </w:rPr>
        <w:pict>
          <v:line id="_x0000_s1539" style="position:absolute;z-index:251667456" from="162pt,526.95pt" to="171pt,526.95pt">
            <v:stroke endarrow="block"/>
          </v:line>
        </w:pict>
      </w:r>
      <w:r>
        <w:pict>
          <v:group id="_x0000_s1331" editas="canvas" style="width:333.1pt;height:180pt;mso-position-horizontal-relative:char;mso-position-vertical-relative:line" coordorigin="2362,9495" coordsize="4675,2541">
            <o:lock v:ext="edit" aspectratio="t"/>
            <v:shape id="_x0000_s1332" type="#_x0000_t75" style="position:absolute;left:2362;top:9495;width:4675;height:2541" o:preferrelative="f">
              <v:fill o:detectmouseclick="t"/>
              <v:path o:extrusionok="t" o:connecttype="none"/>
              <o:lock v:ext="edit" text="t"/>
            </v:shape>
            <v:line id="_x0000_s1333" style="position:absolute" from="2615,11020" to="3120,11020">
              <v:stroke endarrow="open"/>
            </v:line>
            <v:rect id="_x0000_s1334" style="position:absolute;left:3120;top:10766;width:631;height:508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rect>
            <v:line id="_x0000_s1335" style="position:absolute" from="3751,11020" to="3878,11020"/>
            <v:line id="_x0000_s1336" style="position:absolute" from="3878,10639" to="3878,11401"/>
            <v:line id="_x0000_s1337" style="position:absolute" from="3878,10639" to="4004,10639">
              <v:stroke endarrow="block"/>
            </v:line>
            <v:line id="_x0000_s1338" style="position:absolute" from="3878,11401" to="4004,11401">
              <v:stroke endarrow="block"/>
            </v:line>
            <v:rect id="_x0000_s1339" style="position:absolute;left:4004;top:10384;width:631;height:507">
              <v:textbox>
                <w:txbxContent>
                  <w:p w:rsidR="00862474" w:rsidRDefault="00862474" w:rsidP="00862474">
                    <w:r>
                      <w:t>B</w:t>
                    </w:r>
                  </w:p>
                </w:txbxContent>
              </v:textbox>
            </v:rect>
            <v:rect id="_x0000_s1340" style="position:absolute;left:4004;top:11147;width:631;height:507">
              <v:textbox>
                <w:txbxContent>
                  <w:p w:rsidR="00862474" w:rsidRDefault="00862474" w:rsidP="00862474">
                    <w:r>
                      <w:t>C</w:t>
                    </w:r>
                  </w:p>
                </w:txbxContent>
              </v:textbox>
            </v:rect>
            <v:rect id="_x0000_s1341" style="position:absolute;left:5394;top:9876;width:629;height:508">
              <v:textbox>
                <w:txbxContent>
                  <w:p w:rsidR="00862474" w:rsidRDefault="00862474" w:rsidP="00862474">
                    <w:r>
                      <w:t>D1</w:t>
                    </w:r>
                  </w:p>
                </w:txbxContent>
              </v:textbox>
            </v:rect>
            <v:rect id="_x0000_s1342" style="position:absolute;left:5394;top:10639;width:629;height:508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rect>
            <v:rect id="_x0000_s1343" style="position:absolute;left:5394;top:11401;width:629;height:508">
              <v:textbox>
                <w:txbxContent>
                  <w:p w:rsidR="00862474" w:rsidRDefault="00862474" w:rsidP="00862474">
                    <w:r>
                      <w:t>D2</w:t>
                    </w:r>
                  </w:p>
                </w:txbxContent>
              </v:textbox>
            </v:rect>
            <v:line id="_x0000_s1344" style="position:absolute" from="6404,10003" to="6404,11782"/>
            <v:line id="_x0000_s1345" style="position:absolute" from="6025,10003" to="6404,10003"/>
            <v:line id="_x0000_s1346" style="position:absolute;flip:x" from="6025,11782" to="6404,11782"/>
            <v:line id="_x0000_s1347" style="position:absolute" from="6025,10893" to="6783,10893">
              <v:stroke endarrow="oval"/>
            </v:line>
            <v:line id="_x0000_s1348" style="position:absolute;flip:y" from="4636,10130" to="5394,10639">
              <v:stroke endarrow="block"/>
            </v:line>
            <v:line id="_x0000_s1349" style="position:absolute" from="4636,10639" to="5394,10893">
              <v:stroke endarrow="block"/>
            </v:line>
            <v:line id="_x0000_s1350" style="position:absolute;flip:y" from="4636,10893" to="5394,11401">
              <v:stroke endarrow="block"/>
            </v:line>
            <v:line id="_x0000_s1351" style="position:absolute" from="4636,11401" to="5394,11655">
              <v:stroke endarrow="block"/>
            </v:line>
            <v:shape id="_x0000_s1352" type="#_x0000_t202" style="position:absolute;left:2615;top:10639;width:506;height:254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353" type="#_x0000_t202" style="position:absolute;left:6530;top:10511;width:507;height:255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Pr="00B24C17" w:rsidRDefault="00862474" w:rsidP="00862474">
      <w:pPr>
        <w:ind w:right="540"/>
        <w:rPr>
          <w:color w:val="3366FF"/>
          <w:lang w:val="en-GB"/>
        </w:rPr>
      </w:pPr>
      <w:r w:rsidRPr="00B24C17">
        <w:rPr>
          <w:color w:val="3366FF"/>
          <w:lang w:val="en-GB"/>
        </w:rPr>
        <w:t>S1 = {A, B, D1}</w:t>
      </w:r>
    </w:p>
    <w:p w:rsidR="00862474" w:rsidRPr="00B24C17" w:rsidRDefault="00862474" w:rsidP="00862474">
      <w:pPr>
        <w:ind w:right="540"/>
        <w:rPr>
          <w:color w:val="3366FF"/>
          <w:lang w:val="en-GB"/>
        </w:rPr>
      </w:pPr>
      <w:r w:rsidRPr="00B24C17">
        <w:rPr>
          <w:color w:val="3366FF"/>
          <w:lang w:val="en-GB"/>
        </w:rPr>
        <w:t>S2= {A, B, E}</w:t>
      </w:r>
    </w:p>
    <w:p w:rsidR="00862474" w:rsidRPr="00B24C17" w:rsidRDefault="00862474" w:rsidP="00862474">
      <w:pPr>
        <w:ind w:right="540"/>
        <w:rPr>
          <w:color w:val="3366FF"/>
          <w:lang w:val="en-GB"/>
        </w:rPr>
      </w:pPr>
      <w:r w:rsidRPr="00B24C17">
        <w:rPr>
          <w:color w:val="3366FF"/>
          <w:lang w:val="en-GB"/>
        </w:rPr>
        <w:t>S3 = {A, C, E}</w:t>
      </w:r>
    </w:p>
    <w:p w:rsidR="00862474" w:rsidRDefault="00862474" w:rsidP="00862474">
      <w:pPr>
        <w:ind w:right="540"/>
      </w:pPr>
      <w:r w:rsidRPr="00B24C17">
        <w:rPr>
          <w:color w:val="3366FF"/>
        </w:rPr>
        <w:t xml:space="preserve">S4 = {A, C, D2}    </w:t>
      </w:r>
      <w:r>
        <w:t>Ce sont les chemins de</w:t>
      </w:r>
      <w:r w:rsidRPr="00B24C17">
        <w:t xml:space="preserve"> succès minimaux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  <w:rPr>
          <w:b/>
          <w:i/>
        </w:rPr>
      </w:pPr>
      <w:r>
        <w:t xml:space="preserve">S5 = {A, B, D1, E} ce n’est pas un chemin de succès </w:t>
      </w:r>
      <w:r w:rsidRPr="00B24C17">
        <w:rPr>
          <w:b/>
          <w:i/>
        </w:rPr>
        <w:t>minimum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ind w:right="540"/>
        <w:rPr>
          <w:u w:val="single"/>
        </w:rPr>
      </w:pPr>
    </w:p>
    <w:p w:rsidR="00862474" w:rsidRDefault="00862474" w:rsidP="00862474">
      <w:pPr>
        <w:spacing w:line="360" w:lineRule="auto"/>
        <w:ind w:right="539"/>
        <w:jc w:val="both"/>
        <w:rPr>
          <w:u w:val="single"/>
        </w:rPr>
      </w:pPr>
      <w:r w:rsidRPr="00B24C17">
        <w:rPr>
          <w:u w:val="single"/>
        </w:rPr>
        <w:t>La fonction de marche</w:t>
      </w:r>
      <w:r>
        <w:rPr>
          <w:u w:val="single"/>
        </w:rPr>
        <w:t> :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>A chaque bloc, on associe une fonction booléenne yi</w:t>
      </w:r>
    </w:p>
    <w:p w:rsidR="00862474" w:rsidRDefault="00862474" w:rsidP="00862474">
      <w:pPr>
        <w:spacing w:line="360" w:lineRule="auto"/>
        <w:ind w:right="539"/>
        <w:jc w:val="both"/>
      </w:pPr>
      <w:r>
        <w:t>Telle que yi = 1 quand élément i est en BF</w:t>
      </w:r>
    </w:p>
    <w:p w:rsidR="00862474" w:rsidRDefault="00862474" w:rsidP="00862474">
      <w:pPr>
        <w:spacing w:line="360" w:lineRule="auto"/>
        <w:ind w:right="539"/>
        <w:jc w:val="both"/>
      </w:pPr>
      <w:r>
        <w:tab/>
        <w:t xml:space="preserve">    yi = 0 quand élément i  est en panne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Pr="00DE3464" w:rsidRDefault="00862474" w:rsidP="00862474">
      <w:pPr>
        <w:spacing w:line="360" w:lineRule="auto"/>
        <w:ind w:right="539"/>
        <w:jc w:val="both"/>
        <w:rPr>
          <w:i/>
        </w:rPr>
      </w:pPr>
      <w:r>
        <w:t xml:space="preserve">f(y1, y2, y3, …, yn) = 1 si et seulement si (y1, y2, y3, …, yn) correspond à 1 bon état de fonctionnement du système. On l’appelle </w:t>
      </w:r>
      <w:r>
        <w:rPr>
          <w:i/>
        </w:rPr>
        <w:t xml:space="preserve"> FONCTION DE MARCHE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>La fonction de marche se construit avec les chemins de succès minimaux.</w:t>
      </w:r>
    </w:p>
    <w:p w:rsidR="00862474" w:rsidRDefault="00862474" w:rsidP="00862474">
      <w:pPr>
        <w:spacing w:line="360" w:lineRule="auto"/>
        <w:ind w:right="539"/>
        <w:jc w:val="both"/>
      </w:pPr>
      <w:r>
        <w:t xml:space="preserve">A ≥ y1    B≥ y3 C ≥ y3   D≥ y4     E ≥y5    F ≥ y6 </w:t>
      </w:r>
    </w:p>
    <w:p w:rsidR="00862474" w:rsidRDefault="00862474" w:rsidP="00862474">
      <w:pPr>
        <w:spacing w:line="360" w:lineRule="auto"/>
        <w:ind w:right="539"/>
        <w:jc w:val="both"/>
      </w:pPr>
    </w:p>
    <w:p w:rsidR="00862474" w:rsidRDefault="00862474" w:rsidP="00862474">
      <w:pPr>
        <w:spacing w:line="360" w:lineRule="auto"/>
        <w:ind w:right="539"/>
        <w:jc w:val="both"/>
      </w:pPr>
      <w:r>
        <w:t xml:space="preserve">F= </w:t>
      </w:r>
      <w:r w:rsidRPr="00DE3464">
        <w:rPr>
          <w:color w:val="FF0000"/>
        </w:rPr>
        <w:t>y1y2y4</w:t>
      </w:r>
      <w:r>
        <w:t xml:space="preserve"> + </w:t>
      </w:r>
      <w:r w:rsidRPr="00DE3464">
        <w:rPr>
          <w:color w:val="3366FF"/>
        </w:rPr>
        <w:t>y1y2y6</w:t>
      </w:r>
      <w:r>
        <w:t xml:space="preserve"> + </w:t>
      </w:r>
      <w:r w:rsidRPr="00DE3464">
        <w:rPr>
          <w:color w:val="00FF00"/>
        </w:rPr>
        <w:t>y1y3y6</w:t>
      </w:r>
      <w:r>
        <w:t xml:space="preserve"> + </w:t>
      </w:r>
      <w:r w:rsidRPr="00DE3464">
        <w:rPr>
          <w:color w:val="FF6600"/>
        </w:rPr>
        <w:t>y1y3y5</w:t>
      </w:r>
    </w:p>
    <w:p w:rsidR="00862474" w:rsidRDefault="00862474" w:rsidP="00862474">
      <w:pPr>
        <w:spacing w:line="360" w:lineRule="auto"/>
        <w:ind w:right="539"/>
        <w:jc w:val="both"/>
        <w:rPr>
          <w:color w:val="FF6600"/>
        </w:rPr>
      </w:pPr>
      <w:r w:rsidRPr="00DE3464">
        <w:rPr>
          <w:color w:val="FF0000"/>
        </w:rPr>
        <w:t xml:space="preserve">        S1</w:t>
      </w:r>
      <w:r>
        <w:t xml:space="preserve">             </w:t>
      </w:r>
      <w:r w:rsidRPr="00DE3464">
        <w:rPr>
          <w:color w:val="3366FF"/>
        </w:rPr>
        <w:t>S2</w:t>
      </w:r>
      <w:r>
        <w:t xml:space="preserve">             </w:t>
      </w:r>
      <w:r w:rsidRPr="00DE3464">
        <w:rPr>
          <w:color w:val="00FF00"/>
        </w:rPr>
        <w:t>S3</w:t>
      </w:r>
      <w:r>
        <w:t xml:space="preserve">             </w:t>
      </w:r>
      <w:r w:rsidRPr="00DE3464">
        <w:rPr>
          <w:color w:val="FF6600"/>
        </w:rPr>
        <w:t>S4</w:t>
      </w:r>
    </w:p>
    <w:p w:rsidR="00862474" w:rsidRDefault="00862474" w:rsidP="00862474">
      <w:pPr>
        <w:spacing w:line="360" w:lineRule="auto"/>
        <w:ind w:right="539"/>
        <w:jc w:val="both"/>
        <w:rPr>
          <w:color w:val="FF6600"/>
        </w:rPr>
      </w:pPr>
    </w:p>
    <w:p w:rsidR="00862474" w:rsidRDefault="00862474" w:rsidP="00862474">
      <w:pPr>
        <w:spacing w:line="360" w:lineRule="auto"/>
        <w:ind w:right="539"/>
        <w:jc w:val="both"/>
      </w:pPr>
      <w:r w:rsidRPr="00DE3464">
        <w:rPr>
          <w:b/>
          <w:i/>
        </w:rPr>
        <w:t>Coupe</w:t>
      </w:r>
      <w:r>
        <w:rPr>
          <w:b/>
          <w:i/>
        </w:rPr>
        <w:t xml:space="preserve"> : </w:t>
      </w:r>
      <w:r>
        <w:t>Une coupe est un ensemble d’éléments (blocs) dont la panne conduit à la panne du système.</w:t>
      </w:r>
    </w:p>
    <w:p w:rsidR="00862474" w:rsidRDefault="00862474" w:rsidP="00862474">
      <w:pPr>
        <w:spacing w:line="360" w:lineRule="auto"/>
        <w:ind w:right="539"/>
        <w:jc w:val="both"/>
      </w:pPr>
      <w:r>
        <w:rPr>
          <w:b/>
          <w:i/>
        </w:rPr>
        <w:t xml:space="preserve">Coupe minimale : </w:t>
      </w:r>
      <w:r>
        <w:t>est une coupe qui ne contient aucune autre coupe.</w:t>
      </w:r>
    </w:p>
    <w:p w:rsidR="00862474" w:rsidRDefault="00341190" w:rsidP="00862474">
      <w:pPr>
        <w:ind w:right="540"/>
      </w:pPr>
      <w:r>
        <w:pict>
          <v:group id="_x0000_s1302" editas="canvas" style="width:6in;height:189.05pt;mso-position-horizontal-relative:char;mso-position-vertical-relative:line" coordorigin="1080,5282" coordsize="8640,3781">
            <o:lock v:ext="edit" aspectratio="t"/>
            <v:shape id="_x0000_s1303" type="#_x0000_t75" style="position:absolute;left:1080;top:5282;width:8640;height:3781" o:preferrelative="f">
              <v:fill o:detectmouseclick="t"/>
              <v:path o:extrusionok="t" o:connecttype="none"/>
              <o:lock v:ext="edit" text="t"/>
            </v:shape>
            <v:line id="_x0000_s1304" style="position:absolute" from="1442,7620" to="2160,7621">
              <v:stroke endarrow="block"/>
            </v:line>
            <v:rect id="_x0000_s1305" style="position:absolute;left:2160;top:7263;width:899;height:716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rect>
            <v:rect id="_x0000_s1306" style="position:absolute;left:4139;top:6182;width:900;height:715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ect>
            <v:rect id="_x0000_s1307" style="position:absolute;left:4139;top:8161;width:900;height:717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rect>
            <v:rect id="_x0000_s1308" style="position:absolute;left:6300;top:6002;width:900;height:717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D1</w:t>
                    </w:r>
                  </w:p>
                </w:txbxContent>
              </v:textbox>
            </v:rect>
            <v:rect id="_x0000_s1309" style="position:absolute;left:6300;top:7263;width:900;height:714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E</w:t>
                    </w:r>
                  </w:p>
                </w:txbxContent>
              </v:textbox>
            </v:rect>
            <v:rect id="_x0000_s1310" style="position:absolute;left:6300;top:8342;width:900;height:721">
              <v:textbox>
                <w:txbxContent>
                  <w:p w:rsidR="00862474" w:rsidRDefault="00862474" w:rsidP="00862474">
                    <w:r>
                      <w:t>D3</w:t>
                    </w:r>
                  </w:p>
                </w:txbxContent>
              </v:textbox>
            </v:rect>
            <v:line id="_x0000_s1311" style="position:absolute" from="3599,6541" to="4139,6541">
              <v:stroke endarrow="block"/>
            </v:line>
            <v:line id="_x0000_s1312" style="position:absolute" from="3599,8617" to="4139,8617">
              <v:stroke endarrow="block"/>
            </v:line>
            <v:line id="_x0000_s1313" style="position:absolute" from="5040,6362" to="6300,6362">
              <v:stroke endarrow="block"/>
            </v:line>
            <v:line id="_x0000_s1314" style="position:absolute" from="5040,8702" to="6300,8702">
              <v:stroke endarrow="block"/>
            </v:line>
            <v:line id="_x0000_s1315" style="position:absolute" from="5040,6541" to="6300,7622">
              <v:stroke endarrow="block"/>
            </v:line>
            <v:line id="_x0000_s1316" style="position:absolute;flip:y" from="5040,7622" to="6300,8702">
              <v:stroke endarrow="block"/>
            </v:line>
            <v:line id="_x0000_s1317" style="position:absolute" from="3599,6541" to="3601,8702"/>
            <v:line id="_x0000_s1318" style="position:absolute" from="3059,7622" to="3599,7622"/>
            <v:line id="_x0000_s1319" style="position:absolute" from="7200,6362" to="7740,6362"/>
            <v:line id="_x0000_s1320" style="position:absolute" from="7200,7537" to="7740,7537"/>
            <v:line id="_x0000_s1321" style="position:absolute" from="7200,8797" to="7740,8797"/>
            <v:line id="_x0000_s1322" style="position:absolute" from="7740,6362" to="7740,8882"/>
            <v:line id="_x0000_s1323" style="position:absolute" from="7740,7982" to="9540,7982">
              <v:stroke endarrow="oval"/>
            </v:line>
            <v:line id="_x0000_s1324" style="position:absolute" from="5040,8882" to="6300,8883" strokecolor="red">
              <v:stroke endarrow="block"/>
            </v:line>
            <v:line id="_x0000_s1325" style="position:absolute" from="7199,8977" to="7739,8978" strokecolor="red"/>
            <v:line id="_x0000_s1326" style="position:absolute" from="3599,8702" to="4139,8703" strokecolor="red">
              <v:stroke endarrow="block"/>
            </v:line>
            <v:line id="_x0000_s1327" style="position:absolute" from="3539,7802" to="3600,8702" strokecolor="red"/>
            <v:line id="_x0000_s1328" style="position:absolute" from="3059,7802" to="3599,7804" strokecolor="red"/>
            <v:line id="_x0000_s1329" style="position:absolute" from="1440,7712" to="2158,7713" strokecolor="red">
              <v:stroke endarrow="block"/>
            </v:line>
            <v:line id="_x0000_s1330" style="position:absolute" from="7830,7982" to="7831,9062" strokecolor="red"/>
            <w10:wrap type="none"/>
            <w10:anchorlock/>
          </v:group>
        </w:pict>
      </w:r>
    </w:p>
    <w:p w:rsidR="00862474" w:rsidRPr="00685E8F" w:rsidRDefault="00862474" w:rsidP="00862474">
      <w:pPr>
        <w:spacing w:line="360" w:lineRule="auto"/>
        <w:ind w:right="539"/>
        <w:rPr>
          <w:color w:val="3366FF"/>
        </w:rPr>
      </w:pPr>
      <w:r w:rsidRPr="00685E8F">
        <w:rPr>
          <w:color w:val="3366FF"/>
        </w:rPr>
        <w:t>C1 = {A}</w:t>
      </w:r>
    </w:p>
    <w:p w:rsidR="00862474" w:rsidRPr="00685E8F" w:rsidRDefault="00862474" w:rsidP="00862474">
      <w:pPr>
        <w:spacing w:line="360" w:lineRule="auto"/>
        <w:ind w:right="539"/>
        <w:rPr>
          <w:color w:val="3366FF"/>
        </w:rPr>
      </w:pPr>
      <w:r w:rsidRPr="00685E8F">
        <w:rPr>
          <w:color w:val="3366FF"/>
        </w:rPr>
        <w:t>C2 = {B,C}</w:t>
      </w:r>
    </w:p>
    <w:p w:rsidR="00862474" w:rsidRPr="00685E8F" w:rsidRDefault="00862474" w:rsidP="00862474">
      <w:pPr>
        <w:spacing w:line="360" w:lineRule="auto"/>
        <w:ind w:right="539"/>
        <w:rPr>
          <w:color w:val="3366FF"/>
        </w:rPr>
      </w:pPr>
      <w:r w:rsidRPr="00685E8F">
        <w:rPr>
          <w:color w:val="3366FF"/>
        </w:rPr>
        <w:lastRenderedPageBreak/>
        <w:t>C3 = {B,E D2}</w:t>
      </w:r>
    </w:p>
    <w:p w:rsidR="00862474" w:rsidRPr="00685E8F" w:rsidRDefault="00862474" w:rsidP="00862474">
      <w:pPr>
        <w:spacing w:line="360" w:lineRule="auto"/>
        <w:ind w:right="539"/>
        <w:rPr>
          <w:color w:val="3366FF"/>
        </w:rPr>
      </w:pPr>
      <w:r w:rsidRPr="00685E8F">
        <w:rPr>
          <w:color w:val="3366FF"/>
        </w:rPr>
        <w:t>C4 = {C, E, D1}</w:t>
      </w:r>
    </w:p>
    <w:p w:rsidR="00862474" w:rsidRPr="00685E8F" w:rsidRDefault="00862474" w:rsidP="00862474">
      <w:pPr>
        <w:spacing w:line="360" w:lineRule="auto"/>
        <w:ind w:right="539"/>
        <w:rPr>
          <w:color w:val="3366FF"/>
        </w:rPr>
      </w:pPr>
      <w:r w:rsidRPr="00685E8F">
        <w:rPr>
          <w:color w:val="3366FF"/>
        </w:rPr>
        <w:t>C5 = {D1, E, D2}</w:t>
      </w:r>
      <w:r>
        <w:rPr>
          <w:color w:val="3366FF"/>
        </w:rPr>
        <w:t xml:space="preserve"> minimal</w:t>
      </w:r>
    </w:p>
    <w:p w:rsidR="00862474" w:rsidRDefault="00862474" w:rsidP="00862474">
      <w:pPr>
        <w:spacing w:line="360" w:lineRule="auto"/>
        <w:ind w:right="539"/>
      </w:pPr>
      <w:r>
        <w:t xml:space="preserve">C6 = {B, C, E}   pas minimal 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  <w:rPr>
          <w:u w:val="single"/>
        </w:rPr>
      </w:pPr>
      <w:r w:rsidRPr="00685E8F">
        <w:rPr>
          <w:u w:val="single"/>
        </w:rPr>
        <w:t>Fonction de panne</w:t>
      </w:r>
      <w:r>
        <w:rPr>
          <w:u w:val="single"/>
        </w:rPr>
        <w:t> :</w:t>
      </w:r>
    </w:p>
    <w:p w:rsidR="00862474" w:rsidRDefault="00862474" w:rsidP="00862474">
      <w:pPr>
        <w:spacing w:line="360" w:lineRule="auto"/>
        <w:ind w:right="539"/>
      </w:pPr>
      <w:r>
        <w:t>F(x1, x2, x3, …xn) = 1 quand (x1, x2, x3, …xn) correspond à 1  état de panne du système.</w:t>
      </w:r>
    </w:p>
    <w:p w:rsidR="00862474" w:rsidRDefault="00862474" w:rsidP="00862474">
      <w:pPr>
        <w:spacing w:line="360" w:lineRule="auto"/>
        <w:ind w:right="539"/>
      </w:pPr>
      <w:r>
        <w:t>Avec xi = 1 quand un élément i est en panne</w:t>
      </w:r>
    </w:p>
    <w:p w:rsidR="00862474" w:rsidRDefault="00862474" w:rsidP="00862474">
      <w:pPr>
        <w:spacing w:line="360" w:lineRule="auto"/>
        <w:ind w:right="539"/>
      </w:pPr>
      <w:r>
        <w:t xml:space="preserve">         xi = 0 quand un élément i est en BF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  <w:rPr>
          <w:i/>
        </w:rPr>
      </w:pPr>
      <w:r w:rsidRPr="00685E8F">
        <w:rPr>
          <w:i/>
        </w:rPr>
        <w:t>Exemple :</w:t>
      </w:r>
    </w:p>
    <w:p w:rsidR="00862474" w:rsidRPr="003F5AF2" w:rsidRDefault="00862474" w:rsidP="00862474">
      <w:pPr>
        <w:spacing w:line="360" w:lineRule="auto"/>
        <w:ind w:right="539"/>
      </w:pPr>
      <w:r w:rsidRPr="003F5AF2">
        <w:t xml:space="preserve"> F = x1 + x2x3 + x2x6x5 + x3x4x6 + x4x5x6</w:t>
      </w:r>
    </w:p>
    <w:p w:rsidR="00862474" w:rsidRPr="003F5AF2" w:rsidRDefault="00862474" w:rsidP="00862474">
      <w:pPr>
        <w:spacing w:line="360" w:lineRule="auto"/>
        <w:ind w:right="539"/>
      </w:pPr>
      <w:r w:rsidRPr="003F5AF2">
        <w:t xml:space="preserve">        C1    c2            c3           c4             c5</w:t>
      </w:r>
    </w:p>
    <w:p w:rsidR="00862474" w:rsidRPr="00685E8F" w:rsidRDefault="00862474" w:rsidP="00862474">
      <w:pPr>
        <w:spacing w:line="360" w:lineRule="auto"/>
        <w:ind w:right="539"/>
      </w:pPr>
      <w:r w:rsidRPr="00685E8F">
        <w:t>Méthode pour déterminer mathématiquement les coupes minimales.</w:t>
      </w:r>
    </w:p>
    <w:p w:rsidR="00862474" w:rsidRDefault="00862474" w:rsidP="00862474">
      <w:pPr>
        <w:spacing w:line="360" w:lineRule="auto"/>
        <w:ind w:right="540"/>
      </w:pPr>
      <w:r>
        <w:t>On part du constat que la fonction de panne est la fonction duale de la fonction de marche :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</w:pPr>
      <w:r w:rsidRPr="00685E8F">
        <w:rPr>
          <w:position w:val="-10"/>
        </w:rPr>
        <w:object w:dxaOrig="660" w:dyaOrig="380">
          <v:shape id="_x0000_i1043" type="#_x0000_t75" style="width:33pt;height:18.75pt" o:ole="">
            <v:imagedata r:id="rId5" o:title=""/>
          </v:shape>
          <o:OLEObject Type="Embed" ProgID="Equation.DSMT4" ShapeID="_x0000_i1043" DrawAspect="Content" ObjectID="_1281806111" r:id="rId6"/>
        </w:objec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</w:pPr>
      <w:r w:rsidRPr="00685E8F">
        <w:rPr>
          <w:position w:val="-10"/>
        </w:rPr>
        <w:object w:dxaOrig="4080" w:dyaOrig="380">
          <v:shape id="_x0000_i1044" type="#_x0000_t75" style="width:204pt;height:18.75pt" o:ole="">
            <v:imagedata r:id="rId7" o:title=""/>
          </v:shape>
          <o:OLEObject Type="Embed" ProgID="Equation.DSMT4" ShapeID="_x0000_i1044" DrawAspect="Content" ObjectID="_1281806112" r:id="rId8"/>
        </w:object>
      </w:r>
    </w:p>
    <w:p w:rsidR="00862474" w:rsidRDefault="00862474" w:rsidP="00862474">
      <w:pPr>
        <w:ind w:right="540"/>
      </w:pPr>
      <w:r w:rsidRPr="00685E8F">
        <w:rPr>
          <w:position w:val="-14"/>
        </w:rPr>
        <w:object w:dxaOrig="3760" w:dyaOrig="440">
          <v:shape id="_x0000_i1045" type="#_x0000_t75" style="width:188.25pt;height:21.75pt" o:ole="">
            <v:imagedata r:id="rId9" o:title=""/>
          </v:shape>
          <o:OLEObject Type="Embed" ProgID="Equation.DSMT4" ShapeID="_x0000_i1045" DrawAspect="Content" ObjectID="_1281806113" r:id="rId10"/>
        </w:object>
      </w:r>
      <w:r>
        <w:t>¨</w:t>
      </w:r>
    </w:p>
    <w:p w:rsidR="00862474" w:rsidRDefault="00862474" w:rsidP="00862474">
      <w:pPr>
        <w:ind w:right="540"/>
      </w:pPr>
      <w:r>
        <w:t xml:space="preserve">Rappel : </w:t>
      </w:r>
    </w:p>
    <w:p w:rsidR="00862474" w:rsidRDefault="00862474" w:rsidP="00862474">
      <w:pPr>
        <w:ind w:right="540"/>
      </w:pPr>
      <w:r w:rsidRPr="00685E8F">
        <w:rPr>
          <w:position w:val="-194"/>
        </w:rPr>
        <w:object w:dxaOrig="4680" w:dyaOrig="4300">
          <v:shape id="_x0000_i1046" type="#_x0000_t75" style="width:234pt;height:215.25pt" o:ole="">
            <v:imagedata r:id="rId11" o:title=""/>
          </v:shape>
          <o:OLEObject Type="Embed" ProgID="Equation.DSMT4" ShapeID="_x0000_i1046" DrawAspect="Content" ObjectID="_1281806114" r:id="rId12"/>
        </w:object>
      </w:r>
    </w:p>
    <w:p w:rsidR="00862474" w:rsidRDefault="00862474" w:rsidP="00862474">
      <w:pPr>
        <w:ind w:right="540"/>
      </w:pPr>
      <w:r>
        <w:t xml:space="preserve">      {A}  {B,C} {B,D2,E}{C,D1,E} {D1,E,D2}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  <w:rPr>
          <w:color w:val="3366FF"/>
        </w:rPr>
      </w:pPr>
      <w:r w:rsidRPr="00256055">
        <w:rPr>
          <w:color w:val="3366FF"/>
        </w:rPr>
        <w:lastRenderedPageBreak/>
        <w:t>Exercice</w:t>
      </w:r>
      <w:r>
        <w:rPr>
          <w:color w:val="3366FF"/>
        </w:rPr>
        <w:t xml:space="preserve"> 1</w:t>
      </w:r>
    </w:p>
    <w:p w:rsidR="00862474" w:rsidRDefault="00862474" w:rsidP="00862474">
      <w:pPr>
        <w:ind w:right="540"/>
      </w:pPr>
    </w:p>
    <w:p w:rsidR="00862474" w:rsidRDefault="00341190" w:rsidP="00862474">
      <w:pPr>
        <w:ind w:right="540"/>
      </w:pPr>
      <w:r>
        <w:pict>
          <v:group id="_x0000_s1285" editas="canvas" style="width:387pt;height:135pt;mso-position-horizontal-relative:char;mso-position-vertical-relative:line" coordorigin="1080,7813" coordsize="7740,2700">
            <o:lock v:ext="edit" aspectratio="t"/>
            <v:shape id="_x0000_s1286" type="#_x0000_t75" style="position:absolute;left:1080;top:7813;width:7740;height:2700" o:preferrelative="f">
              <v:fill o:detectmouseclick="t"/>
              <v:path o:extrusionok="t" o:connecttype="none"/>
              <o:lock v:ext="edit" text="t"/>
            </v:shape>
            <v:rect id="_x0000_s1287" style="position:absolute;left:1981;top:8533;width:1618;height:539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Source</w:t>
                    </w:r>
                  </w:p>
                </w:txbxContent>
              </v:textbox>
            </v:rect>
            <v:oval id="_x0000_s1288" style="position:absolute;left:4320;top:8413;width:1080;height:72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disj</w:t>
                    </w:r>
                  </w:p>
                </w:txbxContent>
              </v:textbox>
            </v:oval>
            <v:oval id="_x0000_s1289" style="position:absolute;left:6300;top:9433;width:540;height:360"/>
            <v:oval id="_x0000_s1290" style="position:absolute;left:6300;top:9613;width:540;height:360"/>
            <v:oval id="_x0000_s1291" style="position:absolute;left:7290;top:9433;width:540;height:360"/>
            <v:oval id="_x0000_s1292" style="position:absolute;left:7290;top:9613;width:540;height:360"/>
            <v:line id="_x0000_s1293" style="position:absolute" from="3600,8713" to="4320,8713"/>
            <v:line id="_x0000_s1294" style="position:absolute" from="5400,8713" to="7560,8713"/>
            <v:line id="_x0000_s1295" style="position:absolute;flip:y" from="6480,8713" to="6480,9433"/>
            <v:line id="_x0000_s1296" style="position:absolute;flip:y" from="7560,8713" to="7561,9433"/>
            <v:line id="_x0000_s1297" style="position:absolute" from="6585,9988" to="6586,10348"/>
            <v:line id="_x0000_s1298" style="position:absolute" from="7560,9973" to="7561,10333"/>
            <v:line id="_x0000_s1299" style="position:absolute" from="5940,10333" to="8280,10333"/>
            <v:shape id="_x0000_s1300" type="#_x0000_t202" style="position:absolute;left:5580;top:9433;width:720;height:540" filled="f" stroked="f">
              <v:textbox>
                <w:txbxContent>
                  <w:p w:rsidR="00862474" w:rsidRDefault="00862474" w:rsidP="00862474">
                    <w:r>
                      <w:t>T1</w:t>
                    </w:r>
                  </w:p>
                </w:txbxContent>
              </v:textbox>
            </v:shape>
            <v:shape id="_x0000_s1301" type="#_x0000_t202" style="position:absolute;left:7920;top:9253;width:720;height:540" filled="f" stroked="f">
              <v:textbox>
                <w:txbxContent>
                  <w:p w:rsidR="00862474" w:rsidRDefault="00862474" w:rsidP="00862474">
                    <w:r>
                      <w:t>T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>
        <w:t>Le système est considéré comme fonctionnant tant qu’au moins 1 des transformateurs délivre du courant aux abonnés.</w:t>
      </w:r>
    </w:p>
    <w:p w:rsidR="00862474" w:rsidRDefault="00862474" w:rsidP="00862474">
      <w:pPr>
        <w:numPr>
          <w:ilvl w:val="0"/>
          <w:numId w:val="6"/>
        </w:numPr>
        <w:spacing w:line="360" w:lineRule="auto"/>
        <w:ind w:left="0" w:right="539" w:firstLine="0"/>
      </w:pPr>
      <w:r>
        <w:t>Etablir le diagramme de succès</w:t>
      </w:r>
    </w:p>
    <w:p w:rsidR="00862474" w:rsidRDefault="00862474" w:rsidP="00862474">
      <w:pPr>
        <w:numPr>
          <w:ilvl w:val="0"/>
          <w:numId w:val="6"/>
        </w:numPr>
        <w:spacing w:line="360" w:lineRule="auto"/>
        <w:ind w:left="0" w:right="539" w:firstLine="0"/>
      </w:pPr>
      <w:r>
        <w:t>Trouver les chemins de succès minimaux</w:t>
      </w:r>
    </w:p>
    <w:p w:rsidR="00862474" w:rsidRDefault="00862474" w:rsidP="00862474">
      <w:pPr>
        <w:numPr>
          <w:ilvl w:val="0"/>
          <w:numId w:val="6"/>
        </w:numPr>
        <w:spacing w:line="360" w:lineRule="auto"/>
        <w:ind w:left="0" w:right="539" w:firstLine="0"/>
      </w:pPr>
      <w:r>
        <w:t>Etablir la fonction de marche</w:t>
      </w:r>
    </w:p>
    <w:p w:rsidR="00862474" w:rsidRDefault="00862474" w:rsidP="00862474">
      <w:pPr>
        <w:numPr>
          <w:ilvl w:val="0"/>
          <w:numId w:val="6"/>
        </w:numPr>
        <w:spacing w:line="360" w:lineRule="auto"/>
        <w:ind w:left="0" w:right="539" w:firstLine="0"/>
      </w:pPr>
      <w:r>
        <w:t>Déterminer les coupes minimales</w:t>
      </w:r>
    </w:p>
    <w:p w:rsidR="00862474" w:rsidRDefault="00862474" w:rsidP="00862474">
      <w:pPr>
        <w:numPr>
          <w:ilvl w:val="0"/>
          <w:numId w:val="6"/>
        </w:numPr>
        <w:spacing w:line="360" w:lineRule="auto"/>
        <w:ind w:left="0" w:right="539" w:firstLine="0"/>
      </w:pPr>
      <w:r>
        <w:t>Etablir la fonction de panne.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  <w:r>
        <w:t>1 -</w:t>
      </w:r>
    </w:p>
    <w:p w:rsidR="00862474" w:rsidRDefault="00341190" w:rsidP="00862474">
      <w:pPr>
        <w:ind w:right="540"/>
      </w:pPr>
      <w:r>
        <w:pict>
          <v:group id="_x0000_s1270" editas="canvas" style="width:513pt;height:126pt;mso-position-horizontal-relative:char;mso-position-vertical-relative:line" coordorigin="2362,10335" coordsize="7200,1779">
            <o:lock v:ext="edit" aspectratio="t"/>
            <v:shape id="_x0000_s1271" type="#_x0000_t75" style="position:absolute;left:2362;top:10335;width:7200;height:1779" o:preferrelative="f">
              <v:fill o:detectmouseclick="t"/>
              <v:path o:extrusionok="t" o:connecttype="none"/>
              <o:lock v:ext="edit" text="t"/>
            </v:shape>
            <v:rect id="_x0000_s1272" style="position:absolute;left:2741;top:11097;width:884;height:382">
              <v:textbox>
                <w:txbxContent>
                  <w:p w:rsidR="00862474" w:rsidRDefault="00862474" w:rsidP="00862474">
                    <w:r>
                      <w:t>source</w:t>
                    </w:r>
                  </w:p>
                </w:txbxContent>
              </v:textbox>
            </v:rect>
            <v:rect id="_x0000_s1273" style="position:absolute;left:4130;top:11097;width:885;height:382">
              <v:textbox>
                <w:txbxContent>
                  <w:p w:rsidR="00862474" w:rsidRDefault="00862474" w:rsidP="00862474">
                    <w:r>
                      <w:t>disj</w:t>
                    </w:r>
                  </w:p>
                </w:txbxContent>
              </v:textbox>
            </v:rect>
            <v:rect id="_x0000_s1274" style="position:absolute;left:6025;top:10843;width:758;height:381">
              <v:textbox>
                <w:txbxContent>
                  <w:p w:rsidR="00862474" w:rsidRDefault="00862474" w:rsidP="00862474">
                    <w:r>
                      <w:t>T1</w:t>
                    </w:r>
                  </w:p>
                </w:txbxContent>
              </v:textbox>
            </v:rect>
            <v:rect id="_x0000_s1275" style="position:absolute;left:6025;top:11478;width:758;height:383">
              <v:textbox>
                <w:txbxContent>
                  <w:p w:rsidR="00862474" w:rsidRDefault="00862474" w:rsidP="00862474">
                    <w:r>
                      <w:t>T2</w:t>
                    </w:r>
                  </w:p>
                </w:txbxContent>
              </v:textbox>
            </v:rect>
            <v:line id="_x0000_s1276" style="position:absolute" from="3625,11224" to="4130,11224">
              <v:stroke endarrow="open"/>
            </v:line>
            <v:line id="_x0000_s1277" style="position:absolute" from="5015,11224" to="5394,11224"/>
            <v:line id="_x0000_s1278" style="position:absolute;flip:x" from="5394,10970" to="6025,10971">
              <v:stroke startarrow="open"/>
            </v:line>
            <v:line id="_x0000_s1279" style="position:absolute;flip:x" from="5394,11606" to="6023,11607">
              <v:stroke startarrow="open"/>
            </v:line>
            <v:line id="_x0000_s1280" style="position:absolute" from="5394,10970" to="5395,11606"/>
            <v:line id="_x0000_s1281" style="position:absolute;flip:y" from="7288,10970" to="7289,11606"/>
            <v:line id="_x0000_s1282" style="position:absolute" from="7288,11224" to="8046,11225">
              <v:stroke endarrow="oval"/>
            </v:line>
            <v:line id="_x0000_s1283" style="position:absolute;flip:x" from="6783,10970" to="7288,10970"/>
            <v:line id="_x0000_s1284" style="position:absolute;flip:x" from="6783,11606" to="7288,11606"/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>
        <w:t>2 – Chemins de succès minimaux</w:t>
      </w:r>
    </w:p>
    <w:p w:rsidR="00862474" w:rsidRDefault="00862474" w:rsidP="00862474">
      <w:pPr>
        <w:spacing w:line="360" w:lineRule="auto"/>
        <w:ind w:right="539"/>
      </w:pPr>
      <w:r>
        <w:t xml:space="preserve">       {source, disj, T1}</w:t>
      </w:r>
    </w:p>
    <w:p w:rsidR="00862474" w:rsidRDefault="00862474" w:rsidP="00862474">
      <w:pPr>
        <w:spacing w:line="360" w:lineRule="auto"/>
        <w:ind w:right="539"/>
      </w:pPr>
      <w:r>
        <w:t xml:space="preserve">       {Source disj, T2}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  <w:r>
        <w:t>3 – Fonction de marche</w:t>
      </w:r>
    </w:p>
    <w:p w:rsidR="00862474" w:rsidRDefault="00862474" w:rsidP="00862474">
      <w:pPr>
        <w:spacing w:line="360" w:lineRule="auto"/>
        <w:ind w:right="539"/>
      </w:pPr>
      <w:r>
        <w:t xml:space="preserve"> f = y1y2y3 + y1y2y4       avec y1 = source   y2 = disjoncteur    y3 = T1     y4 = T2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  <w:r>
        <w:t>4 – Coupes minimales</w:t>
      </w:r>
    </w:p>
    <w:p w:rsidR="00862474" w:rsidRDefault="00862474" w:rsidP="00862474">
      <w:pPr>
        <w:spacing w:line="360" w:lineRule="auto"/>
        <w:ind w:right="539"/>
      </w:pPr>
      <w:r>
        <w:t xml:space="preserve">      C1 = {source}</w:t>
      </w:r>
    </w:p>
    <w:p w:rsidR="00862474" w:rsidRDefault="00862474" w:rsidP="00862474">
      <w:pPr>
        <w:spacing w:line="360" w:lineRule="auto"/>
        <w:ind w:right="539"/>
      </w:pPr>
      <w:r>
        <w:t xml:space="preserve">      C2 = {disjoncteur}</w:t>
      </w:r>
    </w:p>
    <w:p w:rsidR="00862474" w:rsidRDefault="00862474" w:rsidP="00862474">
      <w:pPr>
        <w:spacing w:line="360" w:lineRule="auto"/>
        <w:ind w:right="539"/>
      </w:pPr>
      <w:r>
        <w:t xml:space="preserve">      C3 = {T1,T2}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</w:pPr>
      <w:r>
        <w:t>5 – Fonction de panne</w:t>
      </w:r>
    </w:p>
    <w:p w:rsidR="00862474" w:rsidRDefault="00862474" w:rsidP="00862474">
      <w:pPr>
        <w:ind w:right="540"/>
      </w:pPr>
      <w:r>
        <w:t xml:space="preserve">      F = x1 + x2 + x3x4</w:t>
      </w:r>
    </w:p>
    <w:p w:rsidR="00862474" w:rsidRDefault="00862474" w:rsidP="00862474">
      <w:pPr>
        <w:ind w:right="540"/>
      </w:pPr>
      <w:r>
        <w:t xml:space="preserve">      F = </w:t>
      </w:r>
      <w:r w:rsidRPr="00FB54DC">
        <w:rPr>
          <w:position w:val="-10"/>
        </w:rPr>
        <w:object w:dxaOrig="1740" w:dyaOrig="380">
          <v:shape id="_x0000_i1047" type="#_x0000_t75" style="width:87pt;height:18.75pt" o:ole="">
            <v:imagedata r:id="rId13" o:title=""/>
          </v:shape>
          <o:OLEObject Type="Embed" ProgID="Equation.DSMT4" ShapeID="_x0000_i1047" DrawAspect="Content" ObjectID="_1281806115" r:id="rId14"/>
        </w:object>
      </w:r>
    </w:p>
    <w:p w:rsidR="00862474" w:rsidRDefault="00862474" w:rsidP="00862474">
      <w:pPr>
        <w:ind w:right="540"/>
      </w:pPr>
    </w:p>
    <w:p w:rsidR="00862474" w:rsidRPr="00862474" w:rsidRDefault="00862474" w:rsidP="00862474">
      <w:pPr>
        <w:ind w:right="540"/>
      </w:pPr>
      <w:r w:rsidRPr="00FB54DC">
        <w:rPr>
          <w:position w:val="-68"/>
        </w:rPr>
        <w:object w:dxaOrig="2079" w:dyaOrig="1480">
          <v:shape id="_x0000_i1048" type="#_x0000_t75" style="width:117pt;height:83.25pt" o:ole="">
            <v:imagedata r:id="rId15" o:title=""/>
          </v:shape>
          <o:OLEObject Type="Embed" ProgID="Equation.DSMT4" ShapeID="_x0000_i1048" DrawAspect="Content" ObjectID="_1281806116" r:id="rId16"/>
        </w:object>
      </w:r>
    </w:p>
    <w:p w:rsidR="00862474" w:rsidRDefault="00862474" w:rsidP="00862474">
      <w:pPr>
        <w:ind w:right="540"/>
        <w:rPr>
          <w:color w:val="00CCFF"/>
        </w:rPr>
      </w:pPr>
    </w:p>
    <w:p w:rsidR="00862474" w:rsidRDefault="00862474" w:rsidP="00862474">
      <w:pPr>
        <w:ind w:right="540"/>
        <w:rPr>
          <w:color w:val="00CCFF"/>
        </w:rPr>
      </w:pPr>
      <w:r w:rsidRPr="00FB54DC">
        <w:rPr>
          <w:color w:val="00CCFF"/>
        </w:rPr>
        <w:t>Exercice 2</w:t>
      </w:r>
    </w:p>
    <w:p w:rsidR="00862474" w:rsidRDefault="00862474" w:rsidP="00862474">
      <w:pPr>
        <w:ind w:right="540"/>
        <w:rPr>
          <w:color w:val="00CCFF"/>
        </w:rPr>
      </w:pPr>
    </w:p>
    <w:p w:rsidR="00862474" w:rsidRDefault="00341190" w:rsidP="00862474">
      <w:pPr>
        <w:ind w:right="540"/>
        <w:rPr>
          <w:color w:val="00CCFF"/>
        </w:rPr>
      </w:pPr>
      <w:r>
        <w:rPr>
          <w:color w:val="00CCFF"/>
        </w:rPr>
      </w:r>
      <w:r>
        <w:rPr>
          <w:color w:val="00CCFF"/>
        </w:rPr>
        <w:pict>
          <v:group id="_x0000_s1215" editas="canvas" style="width:396pt;height:279pt;mso-position-horizontal-relative:char;mso-position-vertical-relative:line" coordorigin="2362,6345" coordsize="5558,3939">
            <o:lock v:ext="edit" aspectratio="t"/>
            <v:shape id="_x0000_s1216" type="#_x0000_t75" style="position:absolute;left:2362;top:6345;width:5558;height:3939" o:preferrelative="f">
              <v:fill o:detectmouseclick="t"/>
              <v:path o:extrusionok="t" o:connecttype="none"/>
              <o:lock v:ext="edit" text="t"/>
            </v:shape>
            <v:rect id="_x0000_s1217" style="position:absolute;left:2362;top:6346;width:1011;height:381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400 KV</w:t>
                    </w:r>
                  </w:p>
                </w:txbxContent>
              </v:textbox>
            </v:rect>
            <v:rect id="_x0000_s1218" style="position:absolute;left:4131;top:6346;width:1008;height:38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20 KV</w:t>
                    </w:r>
                  </w:p>
                </w:txbxContent>
              </v:textbox>
            </v:rect>
            <v:line id="_x0000_s1219" style="position:absolute" from="4636,6727" to="4637,6853"/>
            <v:line id="_x0000_s1220" style="position:absolute" from="4636,6853" to="4762,7109"/>
            <v:line id="_x0000_s1221" style="position:absolute" from="4636,7109" to="4637,7363"/>
            <v:line id="_x0000_s1222" style="position:absolute" from="2867,6728" to="2868,6853"/>
            <v:line id="_x0000_s1223" style="position:absolute" from="2867,6853" to="2991,7109"/>
            <v:line id="_x0000_s1224" style="position:absolute" from="2867,7109" to="2868,7364"/>
            <v:oval id="_x0000_s1225" style="position:absolute;left:2741;top:7363;width:252;height:253"/>
            <v:oval id="_x0000_s1226" style="position:absolute;left:2741;top:7490;width:252;height:253"/>
            <v:oval id="_x0000_s1227" style="position:absolute;left:4510;top:7363;width:252;height:255"/>
            <v:oval id="_x0000_s1228" style="position:absolute;left:4510;top:7490;width:252;height:255"/>
            <v:line id="_x0000_s1229" style="position:absolute" from="2867,7745" to="2868,7870"/>
            <v:line id="_x0000_s1230" style="position:absolute" from="2867,7870" to="2991,8127"/>
            <v:line id="_x0000_s1231" style="position:absolute" from="2867,8127" to="2868,8381"/>
            <v:line id="_x0000_s1232" style="position:absolute" from="4636,7745" to="4637,7870"/>
            <v:line id="_x0000_s1233" style="position:absolute" from="4636,7870" to="4758,8127"/>
            <v:line id="_x0000_s1234" style="position:absolute" from="4636,8127" to="4637,8381"/>
            <v:line id="_x0000_s1235" style="position:absolute" from="2867,8379" to="2868,8887"/>
            <v:line id="_x0000_s1236" style="position:absolute" from="4636,8379" to="4637,8887"/>
            <v:line id="_x0000_s1237" style="position:absolute" from="2867,8887" to="3373,8888"/>
            <v:line id="_x0000_s1238" style="position:absolute" from="4131,8887" to="4637,8888"/>
            <v:line id="_x0000_s1239" style="position:absolute;flip:y" from="3373,8633" to="3374,8887"/>
            <v:line id="_x0000_s1240" style="position:absolute;flip:y" from="4131,8633" to="4132,8887"/>
            <v:line id="_x0000_s1241" style="position:absolute;flip:y" from="3373,8251" to="4636,8633"/>
            <v:line id="_x0000_s1242" style="position:absolute;flip:x y" from="2867,8251" to="4131,8633"/>
            <v:line id="_x0000_s1243" style="position:absolute" from="3120,8889" to="3122,9014"/>
            <v:line id="_x0000_s1244" style="position:absolute" from="3120,9014" to="3246,9271"/>
            <v:line id="_x0000_s1245" style="position:absolute" from="3120,9271" to="3122,9525"/>
            <v:line id="_x0000_s1246" style="position:absolute" from="4383,8889" to="4384,9014"/>
            <v:line id="_x0000_s1247" style="position:absolute" from="4383,9014" to="4510,9271"/>
            <v:line id="_x0000_s1248" style="position:absolute" from="4383,9271" to="4384,9525"/>
            <v:line id="_x0000_s1249" style="position:absolute" from="3120,9521" to="4383,9522"/>
            <v:line id="_x0000_s1250" style="position:absolute" from="3751,9523" to="3753,9650"/>
            <v:line id="_x0000_s1251" style="position:absolute" from="3751,9650" to="3878,9905"/>
            <v:line id="_x0000_s1252" style="position:absolute" from="3751,9905" to="3753,10159"/>
            <v:line id="_x0000_s1253" style="position:absolute" from="3246,10157" to="7920,10158"/>
            <v:line id="_x0000_s1254" style="position:absolute" from="6657,9523" to="6658,9650"/>
            <v:line id="_x0000_s1255" style="position:absolute" from="6657,9650" to="6783,9905"/>
            <v:line id="_x0000_s1256" style="position:absolute" from="6657,9905" to="6658,10159"/>
            <v:rect id="_x0000_s1257" style="position:absolute;left:6151;top:9141;width:1007;height:38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LT</w:t>
                    </w:r>
                  </w:p>
                </w:txbxContent>
              </v:textbox>
            </v:rect>
            <v:line id="_x0000_s1258" style="position:absolute;flip:y" from="6657,8506" to="6658,9141"/>
            <v:rect id="_x0000_s1259" style="position:absolute;left:6151;top:8124;width:1007;height:38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Diesel</w:t>
                    </w:r>
                  </w:p>
                </w:txbxContent>
              </v:textbox>
            </v:rect>
            <v:shape id="_x0000_s1260" type="#_x0000_t202" style="position:absolute;left:2994;top:6853;width:504;height:383" filled="f" stroked="f">
              <v:textbox>
                <w:txbxContent>
                  <w:p w:rsidR="00862474" w:rsidRDefault="00862474" w:rsidP="00862474">
                    <w:r>
                      <w:t>C1</w:t>
                    </w:r>
                  </w:p>
                </w:txbxContent>
              </v:textbox>
            </v:shape>
            <v:shape id="_x0000_s1261" type="#_x0000_t202" style="position:absolute;left:4762;top:6853;width:504;height:383" filled="f" stroked="f">
              <v:textbox>
                <w:txbxContent>
                  <w:p w:rsidR="00862474" w:rsidRDefault="00862474" w:rsidP="00862474">
                    <w:r>
                      <w:t>C6</w:t>
                    </w:r>
                  </w:p>
                </w:txbxContent>
              </v:textbox>
            </v:shape>
            <v:shape id="_x0000_s1262" type="#_x0000_t202" style="position:absolute;left:2994;top:7362;width:503;height:382" filled="f" stroked="f">
              <v:textbox>
                <w:txbxContent>
                  <w:p w:rsidR="00862474" w:rsidRDefault="00862474" w:rsidP="00862474">
                    <w:r>
                      <w:t>T1</w:t>
                    </w:r>
                  </w:p>
                </w:txbxContent>
              </v:textbox>
            </v:shape>
            <v:shape id="_x0000_s1263" type="#_x0000_t202" style="position:absolute;left:4762;top:7362;width:504;height:382" filled="f" stroked="f">
              <v:textbox>
                <w:txbxContent>
                  <w:p w:rsidR="00862474" w:rsidRDefault="00862474" w:rsidP="00862474">
                    <w:r>
                      <w:t>T2</w:t>
                    </w:r>
                  </w:p>
                </w:txbxContent>
              </v:textbox>
            </v:shape>
            <v:shape id="_x0000_s1264" type="#_x0000_t202" style="position:absolute;left:2994;top:7743;width:503;height:382" filled="f" stroked="f">
              <v:textbox>
                <w:txbxContent>
                  <w:p w:rsidR="00862474" w:rsidRDefault="00862474" w:rsidP="00862474">
                    <w:r>
                      <w:t>C2</w:t>
                    </w:r>
                  </w:p>
                </w:txbxContent>
              </v:textbox>
            </v:shape>
            <v:shape id="_x0000_s1265" type="#_x0000_t202" style="position:absolute;left:4762;top:7743;width:504;height:382" filled="f" stroked="f">
              <v:textbox>
                <w:txbxContent>
                  <w:p w:rsidR="00862474" w:rsidRDefault="00862474" w:rsidP="00862474">
                    <w:r>
                      <w:t>C7</w:t>
                    </w:r>
                  </w:p>
                </w:txbxContent>
              </v:textbox>
            </v:shape>
            <v:shape id="_x0000_s1266" type="#_x0000_t202" style="position:absolute;left:3246;top:9013;width:504;height:383" filled="f" stroked="f">
              <v:textbox>
                <w:txbxContent>
                  <w:p w:rsidR="00862474" w:rsidRDefault="00862474" w:rsidP="00862474">
                    <w:r>
                      <w:t>C3</w:t>
                    </w:r>
                  </w:p>
                </w:txbxContent>
              </v:textbox>
            </v:shape>
            <v:shape id="_x0000_s1267" type="#_x0000_t202" style="position:absolute;left:4509;top:9013;width:504;height:383" filled="f" stroked="f">
              <v:textbox>
                <w:txbxContent>
                  <w:p w:rsidR="00862474" w:rsidRDefault="00862474" w:rsidP="00862474">
                    <w:r>
                      <w:t>C8</w:t>
                    </w:r>
                  </w:p>
                </w:txbxContent>
              </v:textbox>
            </v:shape>
            <v:shape id="_x0000_s1268" type="#_x0000_t202" style="position:absolute;left:3878;top:9649;width:504;height:382" filled="f" stroked="f">
              <v:textbox>
                <w:txbxContent>
                  <w:p w:rsidR="00862474" w:rsidRDefault="00862474" w:rsidP="00862474">
                    <w:r>
                      <w:t>C4</w:t>
                    </w:r>
                  </w:p>
                </w:txbxContent>
              </v:textbox>
            </v:shape>
            <v:shape id="_x0000_s1269" type="#_x0000_t202" style="position:absolute;left:6152;top:9649;width:503;height:382" filled="f" stroked="f">
              <v:textbox>
                <w:txbxContent>
                  <w:p w:rsidR="00862474" w:rsidRDefault="00862474" w:rsidP="00862474">
                    <w:r>
                      <w:t>C5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 w:rsidRPr="00D107CB">
        <w:t>1 – Diagramme de succès</w:t>
      </w:r>
    </w:p>
    <w:p w:rsidR="00862474" w:rsidRDefault="00862474" w:rsidP="00862474">
      <w:pPr>
        <w:spacing w:line="360" w:lineRule="auto"/>
        <w:ind w:right="539"/>
      </w:pPr>
      <w:r>
        <w:t>2 – Chemins de succès minimaux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  <w:r>
        <w:t>400kv on le note S1</w:t>
      </w:r>
    </w:p>
    <w:p w:rsidR="00862474" w:rsidRDefault="00862474" w:rsidP="00862474">
      <w:pPr>
        <w:spacing w:line="360" w:lineRule="auto"/>
        <w:ind w:right="539"/>
      </w:pPr>
      <w:r>
        <w:t>20kv on le note S2</w:t>
      </w:r>
    </w:p>
    <w:p w:rsidR="00862474" w:rsidRDefault="00862474" w:rsidP="00862474">
      <w:pPr>
        <w:spacing w:line="360" w:lineRule="auto"/>
        <w:ind w:right="539"/>
      </w:pPr>
      <w:r>
        <w:t>Le diesel on le note D</w:t>
      </w:r>
    </w:p>
    <w:p w:rsidR="00862474" w:rsidRDefault="00862474" w:rsidP="00862474">
      <w:pPr>
        <w:spacing w:line="360" w:lineRule="auto"/>
        <w:ind w:right="539"/>
      </w:pPr>
      <w:r>
        <w:t>L’alternateur on le note A</w:t>
      </w:r>
    </w:p>
    <w:p w:rsidR="00862474" w:rsidRDefault="00341190" w:rsidP="00862474">
      <w:pPr>
        <w:ind w:right="540"/>
      </w:pPr>
      <w:r>
        <w:rPr>
          <w:noProof/>
        </w:rPr>
        <w:lastRenderedPageBreak/>
        <w:pict>
          <v:shape id="_x0000_s1542" type="#_x0000_t202" style="position:absolute;margin-left:468pt;margin-top:81pt;width:63pt;height:27pt;z-index:251670528" filled="f" stroked="f">
            <v:textbox>
              <w:txbxContent>
                <w:p w:rsidR="00862474" w:rsidRDefault="00862474" w:rsidP="00862474">
                  <w:r>
                    <w:t>S</w:t>
                  </w:r>
                </w:p>
              </w:txbxContent>
            </v:textbox>
          </v:shape>
        </w:pict>
      </w:r>
      <w:r>
        <w:pict>
          <v:group id="_x0000_s1163" editas="canvas" style="width:7in;height:180pt;mso-position-horizontal-relative:char;mso-position-vertical-relative:line" coordorigin="1080,1418" coordsize="10080,3600">
            <o:lock v:ext="edit" aspectratio="t"/>
            <v:shape id="_x0000_s1164" type="#_x0000_t75" style="position:absolute;left:1080;top:1418;width:10080;height:3600" o:preferrelative="f">
              <v:fill o:detectmouseclick="t"/>
              <v:path o:extrusionok="t" o:connecttype="none"/>
              <o:lock v:ext="edit" text="t"/>
            </v:shape>
            <v:rect id="_x0000_s1165" style="position:absolute;left:1800;top:2678;width:720;height:542">
              <v:textbox>
                <w:txbxContent>
                  <w:p w:rsidR="00862474" w:rsidRDefault="00862474" w:rsidP="00862474">
                    <w:r>
                      <w:t>S1</w:t>
                    </w:r>
                  </w:p>
                </w:txbxContent>
              </v:textbox>
            </v:rect>
            <v:rect id="_x0000_s1166" style="position:absolute;left:1800;top:3579;width:723;height:542">
              <v:textbox>
                <w:txbxContent>
                  <w:p w:rsidR="00862474" w:rsidRDefault="00862474" w:rsidP="00862474">
                    <w:r>
                      <w:t>S2</w:t>
                    </w:r>
                  </w:p>
                </w:txbxContent>
              </v:textbox>
            </v:rect>
            <v:rect id="_x0000_s1167" style="position:absolute;left:3060;top:2678;width:722;height:544">
              <v:textbox>
                <w:txbxContent>
                  <w:p w:rsidR="00862474" w:rsidRDefault="00862474" w:rsidP="00862474">
                    <w:r>
                      <w:t>C1</w:t>
                    </w:r>
                  </w:p>
                </w:txbxContent>
              </v:textbox>
            </v:rect>
            <v:rect id="_x0000_s1168" style="position:absolute;left:3060;top:3579;width:724;height:542">
              <v:textbox>
                <w:txbxContent>
                  <w:p w:rsidR="00862474" w:rsidRDefault="00862474" w:rsidP="00862474">
                    <w:r>
                      <w:t>C6</w:t>
                    </w:r>
                  </w:p>
                </w:txbxContent>
              </v:textbox>
            </v:rect>
            <v:rect id="_x0000_s1169" style="position:absolute;left:4140;top:2678;width:722;height:543">
              <v:textbox>
                <w:txbxContent>
                  <w:p w:rsidR="00862474" w:rsidRDefault="00862474" w:rsidP="00862474">
                    <w:r>
                      <w:t>T1</w:t>
                    </w:r>
                  </w:p>
                </w:txbxContent>
              </v:textbox>
            </v:rect>
            <v:rect id="_x0000_s1170" style="position:absolute;left:4140;top:3579;width:722;height:542">
              <v:textbox>
                <w:txbxContent>
                  <w:p w:rsidR="00862474" w:rsidRDefault="00862474" w:rsidP="00862474">
                    <w:r>
                      <w:t>T2</w:t>
                    </w:r>
                  </w:p>
                </w:txbxContent>
              </v:textbox>
            </v:rect>
            <v:rect id="_x0000_s1171" style="position:absolute;left:6120;top:2678;width:723;height:543">
              <v:textbox>
                <w:txbxContent>
                  <w:p w:rsidR="00862474" w:rsidRDefault="00862474" w:rsidP="00862474">
                    <w:r>
                      <w:t>C2</w:t>
                    </w:r>
                  </w:p>
                </w:txbxContent>
              </v:textbox>
            </v:rect>
            <v:rect id="_x0000_s1172" style="position:absolute;left:6120;top:3579;width:723;height:542">
              <v:textbox>
                <w:txbxContent>
                  <w:p w:rsidR="00862474" w:rsidRDefault="00862474" w:rsidP="00862474">
                    <w:r>
                      <w:t>C7</w:t>
                    </w:r>
                  </w:p>
                </w:txbxContent>
              </v:textbox>
            </v:rect>
            <v:line id="_x0000_s1173" style="position:absolute" from="2520,2858" to="3060,2859">
              <v:stroke endarrow="open"/>
            </v:line>
            <v:line id="_x0000_s1174" style="position:absolute" from="2520,3939" to="3060,3941">
              <v:stroke endarrow="open"/>
            </v:line>
            <v:line id="_x0000_s1175" style="position:absolute" from="3779,2858" to="4140,2859">
              <v:stroke endarrow="open"/>
            </v:line>
            <v:line id="_x0000_s1176" style="position:absolute" from="3779,3939" to="4141,3941">
              <v:stroke endarrow="open"/>
            </v:line>
            <v:line id="_x0000_s1177" style="position:absolute" from="4860,3939" to="5222,3941"/>
            <v:rect id="_x0000_s1178" style="position:absolute;left:7559;top:2678;width:724;height:544">
              <v:textbox>
                <w:txbxContent>
                  <w:p w:rsidR="00862474" w:rsidRDefault="00862474" w:rsidP="00862474">
                    <w:r>
                      <w:t>C3</w:t>
                    </w:r>
                  </w:p>
                </w:txbxContent>
              </v:textbox>
            </v:rect>
            <v:rect id="_x0000_s1179" style="position:absolute;left:7559;top:3579;width:724;height:544">
              <v:textbox>
                <w:txbxContent>
                  <w:p w:rsidR="00862474" w:rsidRDefault="00862474" w:rsidP="00862474">
                    <w:r>
                      <w:t>C8</w:t>
                    </w:r>
                  </w:p>
                </w:txbxContent>
              </v:textbox>
            </v:rect>
            <v:rect id="_x0000_s1180" style="position:absolute;left:8940;top:3100;width:724;height:544">
              <v:textbox>
                <w:txbxContent>
                  <w:p w:rsidR="00862474" w:rsidRDefault="00862474" w:rsidP="00862474">
                    <w:r>
                      <w:t>C3c</w:t>
                    </w:r>
                  </w:p>
                </w:txbxContent>
              </v:textbox>
            </v:rect>
            <v:line id="_x0000_s1181" style="position:absolute" from="6840,2859" to="7200,2860"/>
            <v:line id="_x0000_s1182" style="position:absolute" from="6840,3759" to="7200,3760"/>
            <v:line id="_x0000_s1183" style="position:absolute" from="7200,2859" to="7201,3759"/>
            <v:line id="_x0000_s1184" style="position:absolute" from="7200,2859" to="7560,2860">
              <v:stroke endarrow="open"/>
            </v:line>
            <v:line id="_x0000_s1185" style="position:absolute" from="7200,3759" to="7560,3760">
              <v:stroke endarrow="open"/>
            </v:line>
            <v:line id="_x0000_s1186" style="position:absolute" from="8280,2859" to="9000,3219">
              <v:stroke endarrow="block"/>
            </v:line>
            <v:rect id="_x0000_s1187" style="position:absolute;left:1800;top:4299;width:720;height:540">
              <v:textbox>
                <w:txbxContent>
                  <w:p w:rsidR="00862474" w:rsidRDefault="00862474" w:rsidP="00862474">
                    <w:r>
                      <w:t>D</w:t>
                    </w:r>
                  </w:p>
                </w:txbxContent>
              </v:textbox>
            </v:rect>
            <v:rect id="_x0000_s1188" style="position:absolute;left:3060;top:4299;width:720;height:540">
              <v:textbox>
                <w:txbxContent>
                  <w:p w:rsidR="00862474" w:rsidRDefault="00862474" w:rsidP="00862474">
                    <w:r>
                      <w:t>A</w:t>
                    </w:r>
                  </w:p>
                </w:txbxContent>
              </v:textbox>
            </v:rect>
            <v:rect id="_x0000_s1189" style="position:absolute;left:4140;top:4299;width:720;height:540">
              <v:textbox>
                <w:txbxContent>
                  <w:p w:rsidR="00862474" w:rsidRDefault="00862474" w:rsidP="00862474">
                    <w:r>
                      <w:t>C5</w:t>
                    </w:r>
                  </w:p>
                </w:txbxContent>
              </v:textbox>
            </v:rect>
            <v:line id="_x0000_s1190" style="position:absolute;flip:y" from="5220,3759" to="5580,3939"/>
            <v:line id="_x0000_s1191" style="position:absolute" from="5580,3939" to="6120,3940">
              <v:stroke endarrow="open"/>
            </v:line>
            <v:line id="_x0000_s1192" style="position:absolute" from="4860,2859" to="6120,2860">
              <v:stroke endarrow="open"/>
            </v:line>
            <v:line id="_x0000_s1193" style="position:absolute" from="2520,4479" to="3060,4480">
              <v:stroke endarrow="open"/>
            </v:line>
            <v:line id="_x0000_s1194" style="position:absolute" from="3780,4479" to="4140,4480">
              <v:stroke endarrow="open"/>
            </v:line>
            <v:line id="_x0000_s1195" style="position:absolute" from="4860,4479" to="5580,4480"/>
            <v:line id="_x0000_s1196" style="position:absolute" from="5580,4479" to="5942,4481"/>
            <v:line id="_x0000_s1197" style="position:absolute;flip:y" from="5940,4299" to="6300,4479"/>
            <v:line id="_x0000_s1198" style="position:absolute" from="6300,4479" to="6840,4480"/>
            <v:line id="_x0000_s1199" style="position:absolute" from="6840,4479" to="9540,4480"/>
            <v:line id="_x0000_s1200" style="position:absolute" from="10260,3219" to="10261,4299"/>
            <v:line id="_x0000_s1201" style="position:absolute;flip:y" from="9540,4299" to="10260,4479"/>
            <v:line id="_x0000_s1202" style="position:absolute;flip:x" from="9720,3219" to="10260,3220"/>
            <v:line id="_x0000_s1203" style="position:absolute" from="10260,3579" to="11160,3580"/>
            <v:line id="_x0000_s1204" style="position:absolute" from="1620,2859" to="1621,4659"/>
            <v:line id="_x0000_s1205" style="position:absolute" from="1620,2859" to="1800,2860"/>
            <v:line id="_x0000_s1206" style="position:absolute" from="1620,3759" to="1800,3760"/>
            <v:line id="_x0000_s1207" style="position:absolute" from="1620,4659" to="1800,4660"/>
            <v:line id="_x0000_s1208" style="position:absolute;flip:x" from="1440,3759" to="1620,3760"/>
            <v:shape id="_x0000_s1209" type="#_x0000_t202" style="position:absolute;left:1080;top:3218;width:1260;height:540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line id="_x0000_s1210" style="position:absolute" from="8280,3938" to="8460,3938"/>
            <v:line id="_x0000_s1211" style="position:absolute;flip:y" from="8460,3758" to="8640,3938"/>
            <v:line id="_x0000_s1212" style="position:absolute" from="8640,3938" to="8820,3938"/>
            <v:line id="_x0000_s1213" style="position:absolute;flip:y" from="8820,3398" to="8820,3938"/>
            <v:line id="_x0000_s1214" style="position:absolute" from="8820,3398" to="9000,3398">
              <v:stroke endarrow="block"/>
            </v:lin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>
        <w:t>Recensement des chemins de succès :</w:t>
      </w:r>
    </w:p>
    <w:p w:rsidR="00862474" w:rsidRDefault="00862474" w:rsidP="00862474">
      <w:pPr>
        <w:spacing w:line="360" w:lineRule="auto"/>
        <w:ind w:right="539"/>
      </w:pPr>
      <w:r>
        <w:t xml:space="preserve">1 – </w:t>
      </w:r>
      <w:r w:rsidRPr="00A11EFC">
        <w:rPr>
          <w:bdr w:val="single" w:sz="4" w:space="0" w:color="FF0000"/>
        </w:rPr>
        <w:t>S1 C1 T1 C2</w:t>
      </w:r>
      <w:r>
        <w:t xml:space="preserve"> </w:t>
      </w:r>
      <w:r w:rsidRPr="00A11EFC">
        <w:rPr>
          <w:color w:val="FF0000"/>
        </w:rPr>
        <w:t>C3</w:t>
      </w:r>
      <w:r>
        <w:t xml:space="preserve"> C4</w:t>
      </w:r>
    </w:p>
    <w:p w:rsidR="00862474" w:rsidRDefault="00862474" w:rsidP="00862474">
      <w:pPr>
        <w:spacing w:line="360" w:lineRule="auto"/>
        <w:ind w:right="539"/>
      </w:pPr>
      <w:r>
        <w:t xml:space="preserve">2 - </w:t>
      </w:r>
      <w:r w:rsidRPr="00A11EFC">
        <w:rPr>
          <w:bdr w:val="single" w:sz="4" w:space="0" w:color="FF0000"/>
        </w:rPr>
        <w:t>S1 C1 T1 C2</w:t>
      </w:r>
      <w:r>
        <w:t xml:space="preserve"> </w:t>
      </w:r>
      <w:r w:rsidRPr="00A11EFC">
        <w:rPr>
          <w:color w:val="FF0000"/>
        </w:rPr>
        <w:t>C8</w:t>
      </w:r>
      <w:r>
        <w:t xml:space="preserve"> C4</w:t>
      </w:r>
    </w:p>
    <w:p w:rsidR="00862474" w:rsidRDefault="00862474" w:rsidP="00862474">
      <w:pPr>
        <w:spacing w:line="360" w:lineRule="auto"/>
        <w:ind w:right="539"/>
      </w:pPr>
      <w:r>
        <w:t xml:space="preserve">3 – </w:t>
      </w:r>
      <w:r w:rsidRPr="00A11EFC">
        <w:rPr>
          <w:bdr w:val="single" w:sz="4" w:space="0" w:color="0000FF"/>
        </w:rPr>
        <w:t>S2 C6 T2 C7</w:t>
      </w:r>
      <w:r>
        <w:t xml:space="preserve"> </w:t>
      </w:r>
      <w:r w:rsidRPr="00A11EFC">
        <w:rPr>
          <w:color w:val="FF0000"/>
        </w:rPr>
        <w:t>C3</w:t>
      </w:r>
      <w:r>
        <w:t xml:space="preserve"> C4</w:t>
      </w:r>
    </w:p>
    <w:p w:rsidR="00862474" w:rsidRDefault="00862474" w:rsidP="00862474">
      <w:pPr>
        <w:spacing w:line="360" w:lineRule="auto"/>
        <w:ind w:right="539"/>
      </w:pPr>
      <w:r>
        <w:t xml:space="preserve">4 - </w:t>
      </w:r>
      <w:r w:rsidRPr="00A11EFC">
        <w:rPr>
          <w:bdr w:val="single" w:sz="4" w:space="0" w:color="0000FF"/>
        </w:rPr>
        <w:t>S2 C6 T2 C7</w:t>
      </w:r>
      <w:r>
        <w:t xml:space="preserve"> </w:t>
      </w:r>
      <w:r w:rsidRPr="00A11EFC">
        <w:rPr>
          <w:color w:val="FF0000"/>
        </w:rPr>
        <w:t>C8</w:t>
      </w:r>
      <w:r>
        <w:t xml:space="preserve"> C4</w:t>
      </w:r>
    </w:p>
    <w:p w:rsidR="00862474" w:rsidRDefault="00862474" w:rsidP="00862474">
      <w:pPr>
        <w:spacing w:line="360" w:lineRule="auto"/>
        <w:ind w:right="539"/>
      </w:pPr>
      <w:r>
        <w:t>5 – S   A   C5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  <w:rPr>
          <w:color w:val="3366FF"/>
        </w:rPr>
      </w:pPr>
    </w:p>
    <w:p w:rsidR="00862474" w:rsidRPr="0078575A" w:rsidRDefault="00862474" w:rsidP="00862474">
      <w:pPr>
        <w:ind w:right="540"/>
        <w:rPr>
          <w:color w:val="3366FF"/>
        </w:rPr>
      </w:pPr>
      <w:r w:rsidRPr="0078575A">
        <w:rPr>
          <w:color w:val="3366FF"/>
        </w:rPr>
        <w:t>Exercice 3 :</w:t>
      </w:r>
    </w:p>
    <w:p w:rsidR="00862474" w:rsidRDefault="00862474" w:rsidP="00862474">
      <w:pPr>
        <w:ind w:right="540"/>
      </w:pPr>
    </w:p>
    <w:p w:rsidR="00862474" w:rsidRDefault="00862474" w:rsidP="00862474">
      <w:pPr>
        <w:ind w:right="540"/>
      </w:pPr>
      <w:r>
        <w:t>Groupe électrogène Temps zéro</w:t>
      </w:r>
    </w:p>
    <w:p w:rsidR="00862474" w:rsidRDefault="00862474" w:rsidP="00862474">
      <w:pPr>
        <w:ind w:right="540"/>
      </w:pPr>
    </w:p>
    <w:p w:rsidR="00862474" w:rsidRDefault="00341190" w:rsidP="00862474">
      <w:pPr>
        <w:ind w:right="540"/>
      </w:pPr>
      <w:r>
        <w:pict>
          <v:group id="_x0000_s1130" editas="canvas" style="width:459pt;height:225pt;mso-position-horizontal-relative:char;mso-position-vertical-relative:line" coordorigin="1080,8134" coordsize="9180,4500">
            <o:lock v:ext="edit" aspectratio="t"/>
            <v:shape id="_x0000_s1131" type="#_x0000_t75" style="position:absolute;left:1080;top:8134;width:9180;height:4500" o:preferrelative="f">
              <v:fill o:detectmouseclick="t"/>
              <v:path o:extrusionok="t" o:connecttype="none"/>
              <o:lock v:ext="edit" text="t"/>
            </v:shape>
            <v:line id="_x0000_s1132" style="position:absolute" from="5220,9394" to="6660,9394" strokecolor="lime" strokeweight="3pt"/>
            <v:rect id="_x0000_s1133" style="position:absolute;left:1260;top:8494;width:1440;height:54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Réservoir</w:t>
                    </w:r>
                  </w:p>
                </w:txbxContent>
              </v:textbox>
            </v:rect>
            <v:rect id="_x0000_s1134" style="position:absolute;left:1260;top:9214;width:1440;height:541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Diesel</w:t>
                    </w:r>
                  </w:p>
                </w:txbxContent>
              </v:textbox>
            </v:rect>
            <v:rect id="_x0000_s1135" style="position:absolute;left:2880;top:9214;width:1080;height:541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EMB</w:t>
                    </w:r>
                  </w:p>
                </w:txbxContent>
              </v:textbox>
            </v:rect>
            <v:rect id="_x0000_s1136" style="position:absolute;left:4139;top:9214;width:1081;height:54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LT</w:t>
                    </w:r>
                  </w:p>
                </w:txbxContent>
              </v:textbox>
            </v:rect>
            <v:rect id="_x0000_s1137" style="position:absolute;left:1800;top:10474;width:1440;height:72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commandecontrole</w:t>
                    </w:r>
                  </w:p>
                </w:txbxContent>
              </v:textbox>
            </v:rect>
            <v:rect id="_x0000_s1138" style="position:absolute;left:4139;top:10474;width:1082;height:54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MFT</w:t>
                    </w:r>
                  </w:p>
                </w:txbxContent>
              </v:textbox>
            </v:rect>
            <v:rect id="_x0000_s1139" style="position:absolute;left:6660;top:9214;width:1080;height:54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MAS</w:t>
                    </w:r>
                  </w:p>
                </w:txbxContent>
              </v:textbox>
            </v:rect>
            <v:rect id="_x0000_s1140" style="position:absolute;left:9000;top:8314;width:1080;height:543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EDF</w:t>
                    </w:r>
                  </w:p>
                </w:txbxContent>
              </v:textbox>
            </v:rect>
            <v:line id="_x0000_s1141" style="position:absolute" from="7740,9393" to="8102,9396"/>
            <v:line id="_x0000_s1142" style="position:absolute;flip:y" from="8101,9214" to="8460,9393"/>
            <v:line id="_x0000_s1143" style="position:absolute" from="8460,9393" to="9000,9396"/>
            <v:line id="_x0000_s1144" style="position:absolute" from="4680,11014" to="4680,11194"/>
            <v:line id="_x0000_s1145" style="position:absolute" from="4680,11194" to="4861,11374"/>
            <v:line id="_x0000_s1146" style="position:absolute" from="4680,11374" to="4680,11914"/>
            <v:line id="_x0000_s1147" style="position:absolute" from="4139,11914" to="5401,11914"/>
            <v:line id="_x0000_s1148" style="position:absolute;flip:y" from="4680,9755" to="4680,10474"/>
            <v:line id="_x0000_s1149" style="position:absolute;flip:y" from="1981,9034" to="1981,9214" strokeweight=".5pt"/>
            <v:line id="_x0000_s1150" style="position:absolute" from="2700,9393" to="2880,9393" strokecolor="lime" strokeweight="3pt"/>
            <v:line id="_x0000_s1151" style="position:absolute" from="3960,9393" to="4139,9393" strokecolor="lime" strokeweight="3pt"/>
            <v:line id="_x0000_s1152" style="position:absolute" from="5941,8314" to="5941,10834" strokeweight="6pt"/>
            <v:line id="_x0000_s1153" style="position:absolute" from="5820,9214" to="5821,9935" strokeweight="6pt"/>
            <v:line id="_x0000_s1154" style="position:absolute" from="6058,9214" to="6060,9935" strokeweight="6pt"/>
            <v:shape id="_x0000_s1155" type="#_x0000_t202" style="position:absolute;left:6840;top:10294;width:2160;height:720" filled="f" stroked="f">
              <v:textbox>
                <w:txbxContent>
                  <w:p w:rsidR="00862474" w:rsidRDefault="00862474" w:rsidP="00862474">
                    <w:r>
                      <w:t>Ligne d’arbre</w:t>
                    </w:r>
                  </w:p>
                </w:txbxContent>
              </v:textbox>
            </v:shape>
            <v:shape id="_x0000_s1156" type="#_x0000_t202" style="position:absolute;left:6300;top:8314;width:2160;height:720" filled="f" stroked="f">
              <v:textbox>
                <w:txbxContent>
                  <w:p w:rsidR="00862474" w:rsidRDefault="00862474" w:rsidP="00862474">
                    <w:r>
                      <w:t>Volant d’inertie</w:t>
                    </w:r>
                  </w:p>
                </w:txbxContent>
              </v:textbox>
            </v:shape>
            <v:shape id="_x0000_s1157" type="#_x0000_t202" style="position:absolute;left:4860;top:8494;width:2160;height:720" filled="f" stroked="f">
              <v:textbox>
                <w:txbxContent>
                  <w:p w:rsidR="00862474" w:rsidRDefault="00862474" w:rsidP="00862474">
                    <w:r>
                      <w:t>palier</w:t>
                    </w:r>
                  </w:p>
                </w:txbxContent>
              </v:textbox>
            </v:shape>
            <v:shape id="_x0000_s1158" type="#_x0000_t202" style="position:absolute;left:4140;top:11914;width:2160;height:720" filled="f" stroked="f">
              <v:textbox>
                <w:txbxContent>
                  <w:p w:rsidR="00862474" w:rsidRDefault="00862474" w:rsidP="00862474">
                    <w:r>
                      <w:t>Abonnés</w:t>
                    </w:r>
                  </w:p>
                </w:txbxContent>
              </v:textbox>
            </v:shape>
            <v:shape id="_x0000_s1159" type="#_x0000_t202" style="position:absolute;left:4815;top:11119;width:2160;height:720" filled="f" stroked="f">
              <v:textbox>
                <w:txbxContent>
                  <w:p w:rsidR="00862474" w:rsidRDefault="00862474" w:rsidP="00862474">
                    <w:r>
                      <w:t>Cut</w:t>
                    </w:r>
                  </w:p>
                </w:txbxContent>
              </v:textbox>
            </v:shape>
            <v:shape id="_x0000_s1160" type="#_x0000_t202" style="position:absolute;left:1440;top:11194;width:2160;height:720" filled="f" stroked="f">
              <v:textbox>
                <w:txbxContent>
                  <w:p w:rsidR="00862474" w:rsidRDefault="00862474" w:rsidP="00862474">
                    <w:r>
                      <w:t>Relié à tout.</w:t>
                    </w:r>
                  </w:p>
                </w:txbxContent>
              </v:textbox>
            </v:shape>
            <v:line id="_x0000_s1161" style="position:absolute" from="9000,9394" to="9540,9394"/>
            <v:line id="_x0000_s1162" style="position:absolute;flip:y" from="9540,8854" to="9540,9394"/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>
        <w:t>Question :</w:t>
      </w:r>
    </w:p>
    <w:p w:rsidR="00862474" w:rsidRDefault="00862474" w:rsidP="00862474">
      <w:pPr>
        <w:numPr>
          <w:ilvl w:val="0"/>
          <w:numId w:val="7"/>
        </w:numPr>
        <w:spacing w:line="360" w:lineRule="auto"/>
        <w:ind w:left="0" w:right="539" w:firstLine="0"/>
      </w:pPr>
      <w:r>
        <w:t>Etablir le diagramme de succès</w:t>
      </w:r>
    </w:p>
    <w:p w:rsidR="00862474" w:rsidRDefault="00862474" w:rsidP="00862474">
      <w:pPr>
        <w:numPr>
          <w:ilvl w:val="0"/>
          <w:numId w:val="7"/>
        </w:numPr>
        <w:spacing w:line="360" w:lineRule="auto"/>
        <w:ind w:left="0" w:right="539" w:firstLine="0"/>
      </w:pPr>
      <w:r>
        <w:t>Trouver les chemins de succès minimaux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  <w:r>
        <w:lastRenderedPageBreak/>
        <w:t>1. Etablir le diagramme de succès.</w:t>
      </w:r>
    </w:p>
    <w:p w:rsidR="00862474" w:rsidRDefault="00341190" w:rsidP="00862474">
      <w:pPr>
        <w:ind w:right="540"/>
      </w:pPr>
      <w:r>
        <w:pict>
          <v:group id="_x0000_s1090" editas="canvas" style="width:513pt;height:198pt;mso-position-horizontal-relative:char;mso-position-vertical-relative:line" coordorigin="2357,732" coordsize="7200,2796">
            <o:lock v:ext="edit" aspectratio="t"/>
            <v:shape id="_x0000_s1091" type="#_x0000_t75" style="position:absolute;left:2357;top:732;width:7200;height:2796" o:preferrelative="f">
              <v:fill o:detectmouseclick="t"/>
              <v:path o:extrusionok="t" o:connecttype="none"/>
              <o:lock v:ext="edit" text="t"/>
            </v:shape>
            <v:rect id="_x0000_s1092" style="position:absolute;left:2610;top:1622;width:758;height:381">
              <v:textbox>
                <w:txbxContent>
                  <w:p w:rsidR="00862474" w:rsidRDefault="00862474" w:rsidP="00862474">
                    <w:r>
                      <w:t>CCTRL</w:t>
                    </w:r>
                  </w:p>
                </w:txbxContent>
              </v:textbox>
            </v:rect>
            <v:rect id="_x0000_s1093" style="position:absolute;left:3620;top:987;width:759;height:380">
              <v:textbox>
                <w:txbxContent>
                  <w:p w:rsidR="00862474" w:rsidRDefault="00862474" w:rsidP="00862474">
                    <w:r>
                      <w:t>RESER</w:t>
                    </w:r>
                  </w:p>
                </w:txbxContent>
              </v:textbox>
            </v:rect>
            <v:rect id="_x0000_s1094" style="position:absolute;left:3620;top:2003;width:759;height:380">
              <v:textbox>
                <w:txbxContent>
                  <w:p w:rsidR="00862474" w:rsidRPr="000A75D7" w:rsidRDefault="00862474" w:rsidP="00862474">
                    <w:r>
                      <w:t>EDF</w:t>
                    </w:r>
                  </w:p>
                </w:txbxContent>
              </v:textbox>
            </v:rect>
            <v:rect id="_x0000_s1095" style="position:absolute;left:4631;top:2003;width:758;height:379">
              <v:textbox>
                <w:txbxContent>
                  <w:p w:rsidR="00862474" w:rsidRDefault="00862474" w:rsidP="00862474">
                    <w:r>
                      <w:t>CEDF</w:t>
                    </w:r>
                  </w:p>
                </w:txbxContent>
              </v:textbox>
            </v:rect>
            <v:rect id="_x0000_s1096" style="position:absolute;left:5641;top:2003;width:759;height:380">
              <v:textbox>
                <w:txbxContent>
                  <w:p w:rsidR="00862474" w:rsidRDefault="00862474" w:rsidP="00862474">
                    <w:r>
                      <w:t>MAS</w:t>
                    </w:r>
                  </w:p>
                </w:txbxContent>
              </v:textbox>
            </v:rect>
            <v:rect id="_x0000_s1097" style="position:absolute;left:6652;top:2003;width:758;height:380">
              <v:textbox>
                <w:txbxContent>
                  <w:p w:rsidR="00862474" w:rsidRPr="000A75D7" w:rsidRDefault="00862474" w:rsidP="0086247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EMB OUVER</w:t>
                    </w:r>
                    <w:r w:rsidRPr="000A75D7">
                      <w:rPr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rect>
            <v:rect id="_x0000_s1098" style="position:absolute;left:7789;top:1495;width:759;height:380">
              <v:textbox>
                <w:txbxContent>
                  <w:p w:rsidR="00862474" w:rsidRDefault="00862474" w:rsidP="00862474">
                    <w:r>
                      <w:t>Paliers</w:t>
                    </w:r>
                  </w:p>
                </w:txbxContent>
              </v:textbox>
            </v:rect>
            <v:rect id="_x0000_s1099" style="position:absolute;left:6020;top:2892;width:758;height:382">
              <v:textbox>
                <w:txbxContent>
                  <w:p w:rsidR="00862474" w:rsidRDefault="00862474" w:rsidP="00862474">
                    <w:r>
                      <w:t>MFT</w:t>
                    </w:r>
                  </w:p>
                </w:txbxContent>
              </v:textbox>
            </v:rect>
            <v:rect id="_x0000_s1100" style="position:absolute;left:7031;top:2892;width:758;height:379">
              <v:textbox>
                <w:txbxContent>
                  <w:p w:rsidR="00862474" w:rsidRDefault="00862474" w:rsidP="00862474">
                    <w:r>
                      <w:t>ALT</w:t>
                    </w:r>
                  </w:p>
                </w:txbxContent>
              </v:textbox>
            </v:rect>
            <v:rect id="_x0000_s1101" style="position:absolute;left:8041;top:2892;width:759;height:380">
              <v:textbox>
                <w:txbxContent>
                  <w:p w:rsidR="00862474" w:rsidRDefault="00862474" w:rsidP="00862474">
                    <w:r>
                      <w:t>VI</w:t>
                    </w:r>
                  </w:p>
                </w:txbxContent>
              </v:textbox>
            </v:rect>
            <v:rect id="_x0000_s1102" style="position:absolute;left:4883;top:987;width:759;height:380">
              <v:textbox>
                <w:txbxContent>
                  <w:p w:rsidR="00862474" w:rsidRPr="000A75D7" w:rsidRDefault="00862474" w:rsidP="00862474">
                    <w:pPr>
                      <w:rPr>
                        <w:sz w:val="20"/>
                        <w:szCs w:val="20"/>
                      </w:rPr>
                    </w:pPr>
                    <w:r w:rsidRPr="000A75D7">
                      <w:rPr>
                        <w:sz w:val="20"/>
                        <w:szCs w:val="20"/>
                      </w:rPr>
                      <w:t>DIESEL</w:t>
                    </w:r>
                  </w:p>
                </w:txbxContent>
              </v:textbox>
            </v:rect>
            <v:rect id="_x0000_s1103" style="position:absolute;left:6146;top:987;width:759;height:380">
              <v:textbox>
                <w:txbxContent>
                  <w:p w:rsidR="00862474" w:rsidRPr="000A75D7" w:rsidRDefault="00862474" w:rsidP="00862474">
                    <w:pPr>
                      <w:rPr>
                        <w:sz w:val="18"/>
                        <w:szCs w:val="18"/>
                      </w:rPr>
                    </w:pPr>
                    <w:r w:rsidRPr="000A75D7">
                      <w:rPr>
                        <w:sz w:val="18"/>
                        <w:szCs w:val="18"/>
                      </w:rPr>
                      <w:t>EMB fermé</w:t>
                    </w:r>
                  </w:p>
                </w:txbxContent>
              </v:textbox>
            </v:rect>
            <v:rect id="_x0000_s1104" style="position:absolute;left:5010;top:2892;width:758;height:381">
              <v:textbox>
                <w:txbxContent>
                  <w:p w:rsidR="00862474" w:rsidRDefault="00862474" w:rsidP="00862474">
                    <w:r>
                      <w:t>CUT</w:t>
                    </w:r>
                  </w:p>
                </w:txbxContent>
              </v:textbox>
            </v:rect>
            <v:rect id="_x0000_s1105" style="position:absolute;left:3999;top:2892;width:758;height:381">
              <v:textbox>
                <w:txbxContent>
                  <w:p w:rsidR="00862474" w:rsidRDefault="00862474" w:rsidP="00862474">
                    <w:r>
                      <w:t>ARB</w:t>
                    </w:r>
                  </w:p>
                </w:txbxContent>
              </v:textbox>
            </v:rect>
            <v:line id="_x0000_s1106" style="position:absolute" from="3494,1114" to="3494,2257"/>
            <v:line id="_x0000_s1107" style="position:absolute" from="7536,1114" to="7536,2257"/>
            <v:line id="_x0000_s1108" style="position:absolute" from="4378,1114" to="4883,1114">
              <v:stroke endarrow="block"/>
            </v:line>
            <v:line id="_x0000_s1109" style="position:absolute" from="5641,1114" to="6146,1114">
              <v:stroke endarrow="block"/>
            </v:line>
            <v:line id="_x0000_s1110" style="position:absolute" from="4378,2130" to="4631,2130">
              <v:stroke endarrow="block"/>
            </v:line>
            <v:line id="_x0000_s1111" style="position:absolute" from="5389,2130" to="5642,2131">
              <v:stroke endarrow="block"/>
            </v:line>
            <v:line id="_x0000_s1112" style="position:absolute" from="6399,2130" to="6652,2131">
              <v:stroke endarrow="block"/>
            </v:line>
            <v:line id="_x0000_s1113" style="position:absolute;flip:x" from="7789,3019" to="8041,3019">
              <v:stroke endarrow="block"/>
            </v:line>
            <v:line id="_x0000_s1114" style="position:absolute;flip:x" from="6778,3019" to="7030,3020">
              <v:stroke endarrow="block"/>
            </v:line>
            <v:line id="_x0000_s1115" style="position:absolute;flip:x" from="5768,2952" to="6019,2952">
              <v:stroke endarrow="block"/>
            </v:line>
            <v:line id="_x0000_s1116" style="position:absolute;flip:x" from="4757,2952" to="5009,2952">
              <v:stroke endarrow="block"/>
            </v:line>
            <v:line id="_x0000_s1117" style="position:absolute" from="7536,1622" to="7789,1622">
              <v:stroke endarrow="block"/>
            </v:line>
            <v:line id="_x0000_s1118" style="position:absolute" from="3494,1114" to="3620,1114">
              <v:stroke endarrow="block"/>
            </v:line>
            <v:line id="_x0000_s1119" style="position:absolute" from="3494,2257" to="3620,2257">
              <v:stroke endarrow="block"/>
            </v:line>
            <v:line id="_x0000_s1120" style="position:absolute" from="3368,1749" to="3494,1749"/>
            <v:line id="_x0000_s1121" style="position:absolute" from="2357,1749" to="2610,1749">
              <v:stroke startarrow="oval"/>
            </v:line>
            <v:line id="_x0000_s1122" style="position:absolute;flip:x" from="6904,1114" to="7536,1114"/>
            <v:line id="_x0000_s1123" style="position:absolute" from="7410,2257" to="7536,2257"/>
            <v:line id="_x0000_s1124" style="position:absolute" from="8546,1622" to="9052,1622"/>
            <v:line id="_x0000_s1125" style="position:absolute" from="8799,3019" to="9052,3019"/>
            <v:line id="_x0000_s1126" style="position:absolute;flip:y" from="9052,1622" to="9052,3019"/>
            <v:line id="_x0000_s1127" style="position:absolute" from="3494,3019" to="3999,3019">
              <v:stroke startarrow="oval"/>
            </v:line>
            <v:shape id="_x0000_s1128" type="#_x0000_t202" style="position:absolute;left:2357;top:1240;width:632;height:382" filled="f" stroked="f">
              <v:textbox>
                <w:txbxContent>
                  <w:p w:rsidR="00862474" w:rsidRDefault="00862474" w:rsidP="00862474">
                    <w:r>
                      <w:t>E</w:t>
                    </w:r>
                  </w:p>
                </w:txbxContent>
              </v:textbox>
            </v:shape>
            <v:shape id="_x0000_s1129" type="#_x0000_t202" style="position:absolute;left:3368;top:2638;width:631;height:382" filled="f" stroked="f">
              <v:textbox>
                <w:txbxContent>
                  <w:p w:rsidR="00862474" w:rsidRDefault="00862474" w:rsidP="00862474">
                    <w: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2474" w:rsidRDefault="00862474" w:rsidP="00862474">
      <w:pPr>
        <w:ind w:right="540"/>
      </w:pPr>
    </w:p>
    <w:p w:rsidR="00862474" w:rsidRDefault="00862474" w:rsidP="00862474">
      <w:pPr>
        <w:spacing w:line="360" w:lineRule="auto"/>
        <w:ind w:right="539"/>
      </w:pPr>
      <w:r>
        <w:t>2 – chemin de succès</w:t>
      </w:r>
    </w:p>
    <w:p w:rsidR="00862474" w:rsidRPr="003F5AF2" w:rsidRDefault="00862474" w:rsidP="00862474">
      <w:pPr>
        <w:spacing w:line="360" w:lineRule="auto"/>
        <w:ind w:right="539"/>
      </w:pPr>
      <w:r w:rsidRPr="003F5AF2">
        <w:t xml:space="preserve">C1 = {EDF,CEDF, MAS, </w:t>
      </w:r>
      <w:r w:rsidRPr="003F5AF2">
        <w:rPr>
          <w:color w:val="3366FF"/>
        </w:rPr>
        <w:t>VI, Paliers, ARBRE, ALT, MFT</w:t>
      </w:r>
      <w:r w:rsidRPr="003F5AF2">
        <w:t xml:space="preserve">, EMBouv, </w:t>
      </w:r>
      <w:r w:rsidRPr="003F5AF2">
        <w:rPr>
          <w:color w:val="3366FF"/>
        </w:rPr>
        <w:t>CUT, CMD</w:t>
      </w:r>
      <w:r w:rsidRPr="003F5AF2">
        <w:t>}</w:t>
      </w:r>
    </w:p>
    <w:p w:rsidR="00862474" w:rsidRDefault="00862474" w:rsidP="00862474">
      <w:pPr>
        <w:spacing w:line="360" w:lineRule="auto"/>
        <w:ind w:right="539"/>
      </w:pPr>
      <w:r w:rsidRPr="001677F8">
        <w:t xml:space="preserve">C2 = {Reservoir, Diesel, EMBferme, </w:t>
      </w:r>
      <w:r w:rsidRPr="004F7112">
        <w:rPr>
          <w:color w:val="3366FF"/>
        </w:rPr>
        <w:t>ARBRE, PALIERS, VI, ALT, MFT, CUT, CMD</w:t>
      </w:r>
      <w:r w:rsidRPr="001677F8">
        <w:t>}</w:t>
      </w:r>
    </w:p>
    <w:p w:rsidR="00862474" w:rsidRPr="004F7112" w:rsidRDefault="00862474" w:rsidP="00862474">
      <w:pPr>
        <w:spacing w:line="360" w:lineRule="auto"/>
        <w:ind w:right="539"/>
        <w:rPr>
          <w:color w:val="3366FF"/>
        </w:rPr>
      </w:pPr>
      <w:r w:rsidRPr="004F7112">
        <w:rPr>
          <w:color w:val="3366FF"/>
        </w:rPr>
        <w:t>Ces éléments sont en communs</w:t>
      </w: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</w:p>
    <w:p w:rsidR="00862474" w:rsidRDefault="00862474" w:rsidP="00862474">
      <w:pPr>
        <w:spacing w:line="360" w:lineRule="auto"/>
        <w:ind w:right="539"/>
      </w:pPr>
    </w:p>
    <w:p w:rsidR="00DE599E" w:rsidRDefault="00DE599E" w:rsidP="00862474">
      <w:pPr>
        <w:ind w:right="540"/>
        <w:rPr>
          <w:color w:val="3366FF"/>
        </w:rPr>
        <w:sectPr w:rsidR="00DE599E" w:rsidSect="0032679A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862474" w:rsidRDefault="00862474" w:rsidP="00862474">
      <w:pPr>
        <w:ind w:right="540"/>
        <w:rPr>
          <w:color w:val="3366FF"/>
        </w:rPr>
      </w:pPr>
      <w:r w:rsidRPr="004F7112">
        <w:rPr>
          <w:color w:val="3366FF"/>
        </w:rPr>
        <w:lastRenderedPageBreak/>
        <w:t>Exercice 4</w:t>
      </w:r>
      <w:r>
        <w:rPr>
          <w:color w:val="3366FF"/>
        </w:rPr>
        <w:t> :</w:t>
      </w:r>
    </w:p>
    <w:p w:rsidR="00862474" w:rsidRDefault="00862474" w:rsidP="00862474">
      <w:pPr>
        <w:ind w:right="540"/>
        <w:rPr>
          <w:color w:val="3366FF"/>
        </w:rPr>
      </w:pPr>
    </w:p>
    <w:p w:rsidR="00862474" w:rsidRDefault="00862474" w:rsidP="00862474">
      <w:pPr>
        <w:ind w:right="540"/>
      </w:pPr>
      <w:r w:rsidRPr="004F7112">
        <w:t>Faisceau Hertzien</w:t>
      </w:r>
    </w:p>
    <w:p w:rsidR="00862474" w:rsidRDefault="00862474" w:rsidP="00862474">
      <w:pPr>
        <w:ind w:right="540"/>
      </w:pPr>
    </w:p>
    <w:p w:rsidR="00862474" w:rsidRDefault="00341190" w:rsidP="00862474">
      <w:pPr>
        <w:ind w:right="540"/>
      </w:pPr>
      <w:r>
        <w:pict>
          <v:group id="_x0000_s1060" editas="canvas" style="width:513.05pt;height:171pt;mso-position-horizontal-relative:char;mso-position-vertical-relative:line" coordorigin="1080,1980" coordsize="10261,3420">
            <o:lock v:ext="edit" aspectratio="t"/>
            <v:shape id="_x0000_s1061" type="#_x0000_t75" style="position:absolute;left:1080;top:1980;width:10261;height:3420" o:preferrelative="f">
              <v:fill o:detectmouseclick="t"/>
              <v:path o:extrusionok="t" o:connecttype="none"/>
              <o:lock v:ext="edit" text="t"/>
            </v:shape>
            <v:rect id="_x0000_s1062" style="position:absolute;left:1080;top:2161;width:3780;height:3060"/>
            <v:rect id="_x0000_s1063" style="position:absolute;left:7559;top:2161;width:3779;height:3060"/>
            <v:shape id="_x0000_s1064" type="#_x0000_t202" style="position:absolute;left:3599;top:2879;width:899;height:54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EM1</w:t>
                    </w:r>
                  </w:p>
                </w:txbxContent>
              </v:textbox>
            </v:shape>
            <v:shape id="_x0000_s1065" type="#_x0000_t202" style="position:absolute;left:3599;top:3958;width:899;height:54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EM2</w:t>
                    </w:r>
                  </w:p>
                </w:txbxContent>
              </v:textbox>
            </v:shape>
            <v:shape id="_x0000_s1066" type="#_x0000_t202" style="position:absolute;left:1620;top:3419;width:1260;height:539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TermE</w:t>
                    </w:r>
                  </w:p>
                </w:txbxContent>
              </v:textbox>
            </v:shape>
            <v:shape id="_x0000_s1067" type="#_x0000_t202" style="position:absolute;left:1080;top:4680;width:1080;height:541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lim E</w:t>
                    </w:r>
                  </w:p>
                </w:txbxContent>
              </v:textbox>
            </v:shape>
            <v:shape id="_x0000_s1068" type="#_x0000_t202" style="position:absolute;left:10259;top:4680;width:1082;height:542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Alim R</w:t>
                    </w:r>
                  </w:p>
                </w:txbxContent>
              </v:textbox>
            </v:shape>
            <v:shape id="_x0000_s1069" type="#_x0000_t202" style="position:absolute;left:7920;top:2880;width:899;height:540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R1</w:t>
                    </w:r>
                  </w:p>
                </w:txbxContent>
              </v:textbox>
            </v:shape>
            <v:shape id="_x0000_s1070" type="#_x0000_t202" style="position:absolute;left:7920;top:3961;width:899;height:539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R2</w:t>
                    </w:r>
                  </w:p>
                </w:txbxContent>
              </v:textbox>
            </v:shape>
            <v:shape id="_x0000_s1071" type="#_x0000_t202" style="position:absolute;left:9540;top:3420;width:1260;height:541">
              <v:textbox>
                <w:txbxContent>
                  <w:p w:rsidR="00862474" w:rsidRDefault="00862474" w:rsidP="00862474">
                    <w:pPr>
                      <w:jc w:val="center"/>
                    </w:pPr>
                    <w:r>
                      <w:t>TermR</w:t>
                    </w:r>
                  </w:p>
                </w:txbxContent>
              </v:textbox>
            </v:shape>
            <v:line id="_x0000_s1072" style="position:absolute" from="2881,3599" to="3240,3600"/>
            <v:line id="_x0000_s1073" style="position:absolute" from="3240,3059" to="3242,4320"/>
            <v:line id="_x0000_s1074" style="position:absolute" from="3240,3059" to="3599,3060">
              <v:stroke endarrow="block"/>
            </v:line>
            <v:line id="_x0000_s1075" style="position:absolute" from="3240,4320" to="3599,4321">
              <v:stroke endarrow="block"/>
            </v:line>
            <v:line id="_x0000_s1076" style="position:absolute" from="4498,3059" to="5038,3060"/>
            <v:line id="_x0000_s1077" style="position:absolute" from="4498,4320" to="5038,4321"/>
            <v:line id="_x0000_s1078" style="position:absolute" from="5038,3059" to="5040,4320"/>
            <v:line id="_x0000_s1079" style="position:absolute" from="5038,3599" to="5219,3600"/>
            <v:line id="_x0000_s1080" style="position:absolute" from="7380,3060" to="7920,3062"/>
            <v:line id="_x0000_s1081" style="position:absolute" from="7380,4321" to="7920,4323"/>
            <v:line id="_x0000_s1082" style="position:absolute" from="7380,3060" to="7381,4321"/>
            <v:line id="_x0000_s1083" style="position:absolute" from="7199,3600" to="7380,3601"/>
            <v:shape id="_x0000_s1084" style="position:absolute;left:5220;top:2340;width:360;height:2520" coordsize="360,2520" path="m360,c180,420,,840,,1260v,420,300,1050,360,1260e" filled="f">
              <v:path arrowok="t"/>
            </v:shape>
            <v:shape id="_x0000_s1085" style="position:absolute;left:6840;top:2340;width:360;height:2520;rotation:180;mso-position-horizontal:absolute;mso-position-vertical:absolute" coordsize="360,2520" path="m360,c180,420,,840,,1260v,420,300,1050,360,1260e" filled="f">
              <v:path arrowok="t"/>
            </v:shape>
            <v:shape id="_x0000_s1086" style="position:absolute;left:5400;top:3060;width:360;height:540" coordsize="720,900" path="m,900c120,450,240,,360,,480,,600,450,720,900e" filled="f">
              <v:path arrowok="t"/>
            </v:shape>
            <v:shape id="_x0000_s1087" style="position:absolute;left:5760;top:3600;width:360;height:540;rotation:180;mso-position-horizontal:absolute;mso-position-vertical:absolute" coordsize="720,900" path="m,900c120,450,240,,360,,480,,600,450,720,900e" filled="f">
              <v:path arrowok="t"/>
            </v:shape>
            <v:shape id="_x0000_s1088" style="position:absolute;left:6120;top:3060;width:360;height:540;mso-position-horizontal:absolute;mso-position-vertical:absolute" coordsize="720,900" path="m,900c120,450,240,,360,,480,,600,450,720,900e" filled="f">
              <v:path arrowok="t"/>
            </v:shape>
            <v:shape id="_x0000_s1089" style="position:absolute;left:6480;top:3600;width:360;height:540;rotation:180;mso-position-horizontal:absolute;mso-position-vertical:absolute" coordsize="720,900" path="m,900c120,450,240,,360,,480,,600,450,720,900e" filled="f">
              <v:path arrowok="t"/>
            </v:shape>
            <w10:wrap type="none"/>
            <w10:anchorlock/>
          </v:group>
        </w:pict>
      </w:r>
    </w:p>
    <w:p w:rsidR="00862474" w:rsidRDefault="00862474" w:rsidP="00862474">
      <w:pPr>
        <w:spacing w:line="360" w:lineRule="auto"/>
        <w:ind w:right="539"/>
      </w:pPr>
      <w:r>
        <w:t>Chemins de succès</w:t>
      </w:r>
    </w:p>
    <w:p w:rsidR="00862474" w:rsidRDefault="00862474" w:rsidP="00862474">
      <w:pPr>
        <w:spacing w:line="360" w:lineRule="auto"/>
        <w:ind w:right="539"/>
      </w:pPr>
      <w:r>
        <w:t>C1 = {</w:t>
      </w:r>
      <w:r w:rsidRPr="004F7112">
        <w:rPr>
          <w:color w:val="0000FF"/>
        </w:rPr>
        <w:t>ALIME ; Term E</w:t>
      </w:r>
      <w:r>
        <w:t xml:space="preserve"> ; EM1 ; </w:t>
      </w:r>
      <w:r w:rsidRPr="004F7112">
        <w:rPr>
          <w:color w:val="0000FF"/>
        </w:rPr>
        <w:t>Ant1</w:t>
      </w:r>
      <w:r>
        <w:t xml:space="preserve">, F1, </w:t>
      </w:r>
      <w:r w:rsidRPr="004F7112">
        <w:rPr>
          <w:color w:val="0000FF"/>
        </w:rPr>
        <w:t>Ant2</w:t>
      </w:r>
      <w:r>
        <w:t xml:space="preserve">, R1, </w:t>
      </w:r>
      <w:r w:rsidRPr="004F7112">
        <w:rPr>
          <w:color w:val="0000FF"/>
        </w:rPr>
        <w:t>Term R, AlimR</w:t>
      </w:r>
      <w:r>
        <w:t>}</w:t>
      </w:r>
    </w:p>
    <w:p w:rsidR="00862474" w:rsidRPr="004F7112" w:rsidRDefault="00862474" w:rsidP="00862474">
      <w:pPr>
        <w:spacing w:line="360" w:lineRule="auto"/>
        <w:ind w:right="539"/>
        <w:rPr>
          <w:lang w:val="en-GB"/>
        </w:rPr>
      </w:pPr>
      <w:r w:rsidRPr="004F7112">
        <w:rPr>
          <w:lang w:val="en-GB"/>
        </w:rPr>
        <w:t>C1 = {</w:t>
      </w:r>
      <w:r w:rsidRPr="004F7112">
        <w:rPr>
          <w:color w:val="0000FF"/>
          <w:lang w:val="en-GB"/>
        </w:rPr>
        <w:t>ALIME ; Term E</w:t>
      </w:r>
      <w:r w:rsidRPr="004F7112">
        <w:rPr>
          <w:lang w:val="en-GB"/>
        </w:rPr>
        <w:t> ; EM</w:t>
      </w:r>
      <w:r>
        <w:rPr>
          <w:lang w:val="en-GB"/>
        </w:rPr>
        <w:t>2</w:t>
      </w:r>
      <w:r w:rsidRPr="004F7112">
        <w:rPr>
          <w:lang w:val="en-GB"/>
        </w:rPr>
        <w:t xml:space="preserve"> ; </w:t>
      </w:r>
      <w:r w:rsidRPr="004F7112">
        <w:rPr>
          <w:color w:val="0000FF"/>
          <w:lang w:val="en-GB"/>
        </w:rPr>
        <w:t>Ant1</w:t>
      </w:r>
      <w:r w:rsidRPr="004F7112">
        <w:rPr>
          <w:lang w:val="en-GB"/>
        </w:rPr>
        <w:t>, F</w:t>
      </w:r>
      <w:r>
        <w:rPr>
          <w:lang w:val="en-GB"/>
        </w:rPr>
        <w:t>2</w:t>
      </w:r>
      <w:r w:rsidRPr="004F7112">
        <w:rPr>
          <w:lang w:val="en-GB"/>
        </w:rPr>
        <w:t xml:space="preserve">, </w:t>
      </w:r>
      <w:r w:rsidRPr="004F7112">
        <w:rPr>
          <w:color w:val="0000FF"/>
          <w:lang w:val="en-GB"/>
        </w:rPr>
        <w:t>Ant2</w:t>
      </w:r>
      <w:r w:rsidRPr="004F7112">
        <w:rPr>
          <w:lang w:val="en-GB"/>
        </w:rPr>
        <w:t>, R</w:t>
      </w:r>
      <w:r>
        <w:rPr>
          <w:lang w:val="en-GB"/>
        </w:rPr>
        <w:t>2</w:t>
      </w:r>
      <w:r w:rsidRPr="004F7112">
        <w:rPr>
          <w:lang w:val="en-GB"/>
        </w:rPr>
        <w:t xml:space="preserve">, </w:t>
      </w:r>
      <w:r w:rsidRPr="004F7112">
        <w:rPr>
          <w:color w:val="0000FF"/>
          <w:lang w:val="en-GB"/>
        </w:rPr>
        <w:t>Term R, AlimR</w:t>
      </w:r>
      <w:r w:rsidRPr="004F7112">
        <w:rPr>
          <w:lang w:val="en-GB"/>
        </w:rPr>
        <w:t>}</w:t>
      </w:r>
    </w:p>
    <w:p w:rsidR="00862474" w:rsidRDefault="00862474" w:rsidP="00862474">
      <w:pPr>
        <w:spacing w:line="360" w:lineRule="auto"/>
        <w:ind w:right="539"/>
        <w:rPr>
          <w:lang w:val="en-GB"/>
        </w:rPr>
      </w:pPr>
    </w:p>
    <w:p w:rsidR="00862474" w:rsidRDefault="00862474" w:rsidP="00862474">
      <w:pPr>
        <w:spacing w:line="360" w:lineRule="auto"/>
        <w:ind w:right="539"/>
      </w:pPr>
      <w:r w:rsidRPr="006B24EA">
        <w:t>Diagramme</w:t>
      </w:r>
      <w:r>
        <w:rPr>
          <w:lang w:val="en-GB"/>
        </w:rPr>
        <w:t xml:space="preserve"> de </w:t>
      </w:r>
      <w:r w:rsidRPr="006B24EA">
        <w:t>succès</w:t>
      </w:r>
      <w:r>
        <w:t> :</w:t>
      </w:r>
    </w:p>
    <w:p w:rsidR="00862474" w:rsidRDefault="00862474" w:rsidP="00862474">
      <w:pPr>
        <w:ind w:right="540"/>
      </w:pPr>
    </w:p>
    <w:p w:rsidR="00862474" w:rsidRPr="004F7112" w:rsidRDefault="00341190" w:rsidP="00862474">
      <w:pPr>
        <w:ind w:right="540"/>
        <w:rPr>
          <w:lang w:val="en-GB"/>
        </w:rPr>
      </w:pPr>
      <w:r w:rsidRPr="00341190">
        <w:pict>
          <v:group id="_x0000_s1026" editas="canvas" style="width:513pt;height:171pt;mso-position-horizontal-relative:char;mso-position-vertical-relative:line" coordorigin="2362,5103" coordsize="7200,2414">
            <o:lock v:ext="edit" aspectratio="t"/>
            <v:shape id="_x0000_s1027" type="#_x0000_t75" style="position:absolute;left:2362;top:5103;width:7200;height:2414" o:preferrelative="f">
              <v:fill o:detectmouseclick="t"/>
              <v:path o:extrusionok="t" o:connecttype="none"/>
              <o:lock v:ext="edit" text="t"/>
            </v:shape>
            <v:rect id="_x0000_s1028" style="position:absolute;left:2741;top:5103;width:631;height:382">
              <v:textbox>
                <w:txbxContent>
                  <w:p w:rsidR="00862474" w:rsidRPr="006B24EA" w:rsidRDefault="00862474" w:rsidP="00862474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limR</w:t>
                    </w:r>
                  </w:p>
                </w:txbxContent>
              </v:textbox>
            </v:rect>
            <v:rect id="_x0000_s1029" style="position:absolute;left:4761;top:5103;width:632;height:381">
              <v:textbox>
                <w:txbxContent>
                  <w:p w:rsidR="00862474" w:rsidRDefault="00862474" w:rsidP="00862474">
                    <w:r>
                      <w:t>Ant1</w:t>
                    </w:r>
                  </w:p>
                </w:txbxContent>
              </v:textbox>
            </v:rect>
            <v:rect id="_x0000_s1030" style="position:absolute;left:6782;top:5103;width:633;height:382">
              <v:textbox>
                <w:txbxContent>
                  <w:p w:rsidR="00862474" w:rsidRPr="006B24EA" w:rsidRDefault="00862474" w:rsidP="00862474">
                    <w:pPr>
                      <w:rPr>
                        <w:sz w:val="20"/>
                        <w:szCs w:val="20"/>
                      </w:rPr>
                    </w:pPr>
                    <w:r w:rsidRPr="006B24EA">
                      <w:rPr>
                        <w:sz w:val="20"/>
                        <w:szCs w:val="20"/>
                      </w:rPr>
                      <w:t>TermR</w:t>
                    </w:r>
                  </w:p>
                </w:txbxContent>
              </v:textbox>
            </v:rect>
            <v:rect id="_x0000_s1031" style="position:absolute;left:3751;top:5103;width:630;height:382">
              <v:textbox>
                <w:txbxContent>
                  <w:p w:rsidR="00862474" w:rsidRPr="006B24EA" w:rsidRDefault="00862474" w:rsidP="00862474">
                    <w:pPr>
                      <w:rPr>
                        <w:sz w:val="20"/>
                        <w:szCs w:val="20"/>
                      </w:rPr>
                    </w:pPr>
                    <w:r w:rsidRPr="006B24EA">
                      <w:rPr>
                        <w:sz w:val="20"/>
                        <w:szCs w:val="20"/>
                      </w:rPr>
                      <w:t>TermE</w:t>
                    </w:r>
                  </w:p>
                </w:txbxContent>
              </v:textbox>
            </v:rect>
            <v:rect id="_x0000_s1032" style="position:absolute;left:5773;top:5103;width:630;height:382">
              <v:textbox>
                <w:txbxContent>
                  <w:p w:rsidR="00862474" w:rsidRDefault="00862474" w:rsidP="00862474">
                    <w:r>
                      <w:t>Ant2</w:t>
                    </w:r>
                  </w:p>
                </w:txbxContent>
              </v:textbox>
            </v:rect>
            <v:rect id="_x0000_s1033" style="position:absolute;left:7793;top:5103;width:629;height:382">
              <v:textbox>
                <w:txbxContent>
                  <w:p w:rsidR="00862474" w:rsidRDefault="00862474" w:rsidP="00862474">
                    <w:r>
                      <w:t>AlimR</w:t>
                    </w:r>
                  </w:p>
                </w:txbxContent>
              </v:textbox>
            </v:rect>
            <v:rect id="_x0000_s1034" style="position:absolute;left:5394;top:6247;width:632;height:378">
              <v:textbox>
                <w:txbxContent>
                  <w:p w:rsidR="00862474" w:rsidRDefault="00862474" w:rsidP="00862474">
                    <w:r>
                      <w:t>R1</w:t>
                    </w:r>
                  </w:p>
                </w:txbxContent>
              </v:textbox>
            </v:rect>
            <v:rect id="_x0000_s1035" style="position:absolute;left:6530;top:6247;width:633;height:380">
              <v:textbox>
                <w:txbxContent>
                  <w:p w:rsidR="00862474" w:rsidRDefault="00862474" w:rsidP="00862474">
                    <w:r>
                      <w:t>F1</w:t>
                    </w:r>
                  </w:p>
                </w:txbxContent>
              </v:textbox>
            </v:rect>
            <v:rect id="_x0000_s1036" style="position:absolute;left:7541;top:6247;width:632;height:380">
              <v:textbox>
                <w:txbxContent>
                  <w:p w:rsidR="00862474" w:rsidRDefault="00862474" w:rsidP="00862474">
                    <w:r>
                      <w:t>EM1</w:t>
                    </w:r>
                  </w:p>
                </w:txbxContent>
              </v:textbox>
            </v:rect>
            <v:rect id="_x0000_s1037" style="position:absolute;left:5395;top:7136;width:632;height:379">
              <v:textbox>
                <w:txbxContent>
                  <w:p w:rsidR="00862474" w:rsidRDefault="00862474" w:rsidP="00862474">
                    <w:r>
                      <w:t>R1</w:t>
                    </w:r>
                  </w:p>
                </w:txbxContent>
              </v:textbox>
            </v:rect>
            <v:rect id="_x0000_s1038" style="position:absolute;left:6530;top:7136;width:633;height:381">
              <v:textbox>
                <w:txbxContent>
                  <w:p w:rsidR="00862474" w:rsidRDefault="00862474" w:rsidP="00862474">
                    <w:r>
                      <w:t>F2</w:t>
                    </w:r>
                  </w:p>
                </w:txbxContent>
              </v:textbox>
            </v:rect>
            <v:rect id="_x0000_s1039" style="position:absolute;left:7541;top:7136;width:634;height:381">
              <v:textbox>
                <w:txbxContent>
                  <w:p w:rsidR="00862474" w:rsidRDefault="00862474" w:rsidP="00862474">
                    <w:r>
                      <w:t>EM2</w:t>
                    </w:r>
                  </w:p>
                </w:txbxContent>
              </v:textbox>
            </v:rect>
            <v:line id="_x0000_s1040" style="position:absolute" from="3373,5231" to="3751,5231">
              <v:stroke endarrow="block"/>
            </v:line>
            <v:line id="_x0000_s1041" style="position:absolute" from="4383,5204" to="4762,5204">
              <v:stroke endarrow="block"/>
            </v:line>
            <v:line id="_x0000_s1042" style="position:absolute" from="5394,5231" to="5773,5231">
              <v:stroke endarrow="block"/>
            </v:line>
            <v:line id="_x0000_s1043" style="position:absolute" from="6404,5231" to="6783,5231">
              <v:stroke endarrow="block"/>
            </v:line>
            <v:line id="_x0000_s1044" style="position:absolute" from="7415,5231" to="7794,5231">
              <v:stroke endarrow="block"/>
            </v:line>
            <v:line id="_x0000_s1045" style="position:absolute;flip:x" from="8173,6374" to="8425,6374">
              <v:stroke endarrow="block"/>
            </v:line>
            <v:line id="_x0000_s1046" style="position:absolute;flip:x" from="7162,6374" to="7541,6374">
              <v:stroke endarrow="block"/>
            </v:line>
            <v:line id="_x0000_s1047" style="position:absolute;flip:x" from="6025,6374" to="6530,6374">
              <v:stroke endarrow="block"/>
            </v:line>
            <v:line id="_x0000_s1048" style="position:absolute;flip:x" from="7162,7263" to="7541,7263">
              <v:stroke endarrow="block"/>
            </v:line>
            <v:line id="_x0000_s1049" style="position:absolute;flip:x" from="6025,7263" to="6530,7263">
              <v:stroke endarrow="block"/>
            </v:line>
            <v:line id="_x0000_s1050" style="position:absolute;flip:x" from="8173,7263" to="8425,7263">
              <v:stroke endarrow="block"/>
            </v:line>
            <v:line id="_x0000_s1051" style="position:absolute" from="8425,6374" to="8425,7263"/>
            <v:line id="_x0000_s1052" style="position:absolute" from="8425,6755" to="8804,6755"/>
            <v:line id="_x0000_s1053" style="position:absolute;flip:y" from="8804,5231" to="8804,6755"/>
            <v:line id="_x0000_s1054" style="position:absolute;flip:x" from="8425,5231" to="8804,5231"/>
            <v:line id="_x0000_s1055" style="position:absolute" from="2362,5231" to="2741,5231">
              <v:stroke startarrow="oval"/>
            </v:line>
            <v:line id="_x0000_s1056" style="position:absolute" from="4130,6882" to="4888,6882">
              <v:stroke startarrow="oval"/>
            </v:line>
            <v:line id="_x0000_s1057" style="position:absolute" from="4888,6374" to="4888,7391"/>
            <v:line id="_x0000_s1058" style="position:absolute" from="4888,6374" to="5394,6374"/>
            <v:line id="_x0000_s1059" style="position:absolute" from="4888,7391" to="5394,7391"/>
            <w10:wrap type="none"/>
            <w10:anchorlock/>
          </v:group>
        </w:pict>
      </w:r>
    </w:p>
    <w:p w:rsidR="0032679A" w:rsidRDefault="0032679A"/>
    <w:sectPr w:rsidR="0032679A" w:rsidSect="0032679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55BBA"/>
    <w:multiLevelType w:val="hybridMultilevel"/>
    <w:tmpl w:val="ABD22F68"/>
    <w:lvl w:ilvl="0" w:tplc="350EE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542C34"/>
    <w:multiLevelType w:val="hybridMultilevel"/>
    <w:tmpl w:val="C994B924"/>
    <w:lvl w:ilvl="0" w:tplc="8D2A2E18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8F6F9E"/>
    <w:multiLevelType w:val="hybridMultilevel"/>
    <w:tmpl w:val="C1FEBF3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B5D7A5F"/>
    <w:multiLevelType w:val="hybridMultilevel"/>
    <w:tmpl w:val="0FC2E546"/>
    <w:lvl w:ilvl="0" w:tplc="040C0005">
      <w:start w:val="1"/>
      <w:numFmt w:val="bullet"/>
      <w:lvlText w:val="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4">
    <w:nsid w:val="4C187F81"/>
    <w:multiLevelType w:val="hybridMultilevel"/>
    <w:tmpl w:val="45960C2A"/>
    <w:lvl w:ilvl="0" w:tplc="51E8B3DA">
      <w:start w:val="1"/>
      <w:numFmt w:val="decimal"/>
      <w:lvlText w:val="%1-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>
    <w:nsid w:val="4EFF499D"/>
    <w:multiLevelType w:val="multilevel"/>
    <w:tmpl w:val="2FDC7824"/>
    <w:lvl w:ilvl="0">
      <w:start w:val="1"/>
      <w:numFmt w:val="upperRoman"/>
      <w:pStyle w:val="Titre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Letter"/>
      <w:pStyle w:val="Titre2"/>
      <w:lvlText w:val="%2."/>
      <w:lvlJc w:val="left"/>
      <w:pPr>
        <w:tabs>
          <w:tab w:val="num" w:pos="502"/>
        </w:tabs>
        <w:ind w:left="142" w:firstLine="0"/>
      </w:pPr>
      <w:rPr>
        <w:rFonts w:hint="default"/>
      </w:rPr>
    </w:lvl>
    <w:lvl w:ilvl="2">
      <w:start w:val="1"/>
      <w:numFmt w:val="decimal"/>
      <w:pStyle w:val="Titre3"/>
      <w:lvlText w:val="%3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3">
      <w:start w:val="1"/>
      <w:numFmt w:val="lowerLetter"/>
      <w:pStyle w:val="Titre4"/>
      <w:lvlText w:val="%4)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4">
      <w:start w:val="1"/>
      <w:numFmt w:val="decimal"/>
      <w:pStyle w:val="Titre5"/>
      <w:lvlText w:val="-%5-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tabs>
          <w:tab w:val="num" w:pos="5400"/>
        </w:tabs>
        <w:ind w:left="5040" w:firstLine="0"/>
      </w:pPr>
      <w:rPr>
        <w:rFonts w:hint="default"/>
      </w:rPr>
    </w:lvl>
  </w:abstractNum>
  <w:abstractNum w:abstractNumId="6">
    <w:nsid w:val="690F3845"/>
    <w:multiLevelType w:val="hybridMultilevel"/>
    <w:tmpl w:val="EAA2F444"/>
    <w:lvl w:ilvl="0" w:tplc="7C96E5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3C92D4B"/>
    <w:multiLevelType w:val="hybridMultilevel"/>
    <w:tmpl w:val="6E6E123C"/>
    <w:lvl w:ilvl="0" w:tplc="B1A4769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862474"/>
    <w:rsid w:val="00196BD8"/>
    <w:rsid w:val="00253329"/>
    <w:rsid w:val="00315CE0"/>
    <w:rsid w:val="0032679A"/>
    <w:rsid w:val="0033431B"/>
    <w:rsid w:val="00341190"/>
    <w:rsid w:val="00862474"/>
    <w:rsid w:val="00A359CA"/>
    <w:rsid w:val="00A43E9E"/>
    <w:rsid w:val="00A53FD3"/>
    <w:rsid w:val="00BF751A"/>
    <w:rsid w:val="00DE599E"/>
    <w:rsid w:val="00F50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24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862474"/>
    <w:pPr>
      <w:keepNext/>
      <w:numPr>
        <w:numId w:val="2"/>
      </w:numPr>
      <w:tabs>
        <w:tab w:val="clear" w:pos="360"/>
        <w:tab w:val="num" w:pos="-360"/>
      </w:tabs>
      <w:spacing w:before="240" w:after="60"/>
      <w:ind w:left="-720"/>
      <w:outlineLvl w:val="0"/>
    </w:pPr>
    <w:rPr>
      <w:rFonts w:ascii="Arial" w:hAnsi="Arial" w:cs="Arial"/>
      <w:b/>
      <w:bCs/>
      <w:kern w:val="32"/>
      <w:sz w:val="36"/>
      <w:szCs w:val="32"/>
    </w:rPr>
  </w:style>
  <w:style w:type="paragraph" w:styleId="Titre2">
    <w:name w:val="heading 2"/>
    <w:basedOn w:val="Normal"/>
    <w:next w:val="Normal"/>
    <w:link w:val="Titre2Car"/>
    <w:qFormat/>
    <w:rsid w:val="00862474"/>
    <w:pPr>
      <w:keepNext/>
      <w:numPr>
        <w:ilvl w:val="1"/>
        <w:numId w:val="2"/>
      </w:numPr>
      <w:tabs>
        <w:tab w:val="clear" w:pos="502"/>
        <w:tab w:val="num" w:pos="360"/>
      </w:tabs>
      <w:spacing w:before="240" w:after="60"/>
      <w:ind w:left="0"/>
      <w:outlineLvl w:val="1"/>
    </w:pPr>
    <w:rPr>
      <w:rFonts w:ascii="Arial" w:hAnsi="Arial" w:cs="Arial"/>
      <w:b/>
      <w:bCs/>
      <w:i/>
      <w:iCs/>
      <w:color w:val="000080"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862474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color w:val="003366"/>
      <w:sz w:val="26"/>
      <w:szCs w:val="26"/>
    </w:rPr>
  </w:style>
  <w:style w:type="paragraph" w:styleId="Titre4">
    <w:name w:val="heading 4"/>
    <w:basedOn w:val="Normal"/>
    <w:next w:val="Normal"/>
    <w:link w:val="Titre4Car"/>
    <w:qFormat/>
    <w:rsid w:val="00862474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qFormat/>
    <w:rsid w:val="00862474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862474"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qFormat/>
    <w:rsid w:val="00862474"/>
    <w:pPr>
      <w:numPr>
        <w:ilvl w:val="6"/>
        <w:numId w:val="2"/>
      </w:num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862474"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qFormat/>
    <w:rsid w:val="00862474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862474"/>
    <w:rPr>
      <w:rFonts w:ascii="Arial" w:eastAsia="Times New Roman" w:hAnsi="Arial" w:cs="Arial"/>
      <w:b/>
      <w:bCs/>
      <w:kern w:val="32"/>
      <w:sz w:val="36"/>
      <w:szCs w:val="32"/>
      <w:lang w:eastAsia="fr-FR"/>
    </w:rPr>
  </w:style>
  <w:style w:type="character" w:customStyle="1" w:styleId="Titre2Car">
    <w:name w:val="Titre 2 Car"/>
    <w:basedOn w:val="Policepardfaut"/>
    <w:link w:val="Titre2"/>
    <w:rsid w:val="00862474"/>
    <w:rPr>
      <w:rFonts w:ascii="Arial" w:eastAsia="Times New Roman" w:hAnsi="Arial" w:cs="Arial"/>
      <w:b/>
      <w:bCs/>
      <w:i/>
      <w:iCs/>
      <w:color w:val="000080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862474"/>
    <w:rPr>
      <w:rFonts w:ascii="Arial" w:eastAsia="Times New Roman" w:hAnsi="Arial" w:cs="Arial"/>
      <w:b/>
      <w:bCs/>
      <w:color w:val="003366"/>
      <w:sz w:val="26"/>
      <w:szCs w:val="26"/>
      <w:lang w:eastAsia="fr-FR"/>
    </w:rPr>
  </w:style>
  <w:style w:type="character" w:customStyle="1" w:styleId="Titre4Car">
    <w:name w:val="Titre 4 Car"/>
    <w:basedOn w:val="Policepardfaut"/>
    <w:link w:val="Titre4"/>
    <w:rsid w:val="00862474"/>
    <w:rPr>
      <w:rFonts w:ascii="Times New Roman" w:eastAsia="Times New Roman" w:hAnsi="Times New Roman" w:cs="Times New Roman"/>
      <w:b/>
      <w:bCs/>
      <w:sz w:val="28"/>
      <w:szCs w:val="28"/>
      <w:lang w:eastAsia="fr-FR"/>
    </w:rPr>
  </w:style>
  <w:style w:type="character" w:customStyle="1" w:styleId="Titre5Car">
    <w:name w:val="Titre 5 Car"/>
    <w:basedOn w:val="Policepardfaut"/>
    <w:link w:val="Titre5"/>
    <w:rsid w:val="00862474"/>
    <w:rPr>
      <w:rFonts w:ascii="Times New Roman" w:eastAsia="Times New Roman" w:hAnsi="Times New Roman" w:cs="Times New Roman"/>
      <w:b/>
      <w:bCs/>
      <w:i/>
      <w:iCs/>
      <w:sz w:val="26"/>
      <w:szCs w:val="26"/>
      <w:lang w:eastAsia="fr-FR"/>
    </w:rPr>
  </w:style>
  <w:style w:type="character" w:customStyle="1" w:styleId="Titre6Car">
    <w:name w:val="Titre 6 Car"/>
    <w:basedOn w:val="Policepardfaut"/>
    <w:link w:val="Titre6"/>
    <w:rsid w:val="00862474"/>
    <w:rPr>
      <w:rFonts w:ascii="Times New Roman" w:eastAsia="Times New Roman" w:hAnsi="Times New Roman" w:cs="Times New Roman"/>
      <w:b/>
      <w:bCs/>
      <w:lang w:eastAsia="fr-FR"/>
    </w:rPr>
  </w:style>
  <w:style w:type="character" w:customStyle="1" w:styleId="Titre7Car">
    <w:name w:val="Titre 7 Car"/>
    <w:basedOn w:val="Policepardfaut"/>
    <w:link w:val="Titre7"/>
    <w:rsid w:val="00862474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8Car">
    <w:name w:val="Titre 8 Car"/>
    <w:basedOn w:val="Policepardfaut"/>
    <w:link w:val="Titre8"/>
    <w:rsid w:val="00862474"/>
    <w:rPr>
      <w:rFonts w:ascii="Times New Roman" w:eastAsia="Times New Roman" w:hAnsi="Times New Roman" w:cs="Times New Roman"/>
      <w:i/>
      <w:iCs/>
      <w:sz w:val="24"/>
      <w:szCs w:val="24"/>
      <w:lang w:eastAsia="fr-FR"/>
    </w:rPr>
  </w:style>
  <w:style w:type="character" w:customStyle="1" w:styleId="Titre9Car">
    <w:name w:val="Titre 9 Car"/>
    <w:basedOn w:val="Policepardfaut"/>
    <w:link w:val="Titre9"/>
    <w:rsid w:val="00862474"/>
    <w:rPr>
      <w:rFonts w:ascii="Arial" w:eastAsia="Times New Roman" w:hAnsi="Arial" w:cs="Arial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025</Words>
  <Characters>5642</Characters>
  <Application>Microsoft Office Word</Application>
  <DocSecurity>0</DocSecurity>
  <Lines>47</Lines>
  <Paragraphs>13</Paragraphs>
  <ScaleCrop>false</ScaleCrop>
  <Company/>
  <LinksUpToDate>false</LinksUpToDate>
  <CharactersWithSpaces>6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</dc:creator>
  <cp:keywords/>
  <dc:description/>
  <cp:lastModifiedBy>h</cp:lastModifiedBy>
  <cp:revision>2</cp:revision>
  <dcterms:created xsi:type="dcterms:W3CDTF">2008-09-01T18:29:00Z</dcterms:created>
  <dcterms:modified xsi:type="dcterms:W3CDTF">2008-09-01T18:29:00Z</dcterms:modified>
</cp:coreProperties>
</file>